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90" w:type="dxa"/>
        <w:tblInd w:w="-147" w:type="dxa"/>
        <w:tblLook w:val="04A0" w:firstRow="1" w:lastRow="0" w:firstColumn="1" w:lastColumn="0" w:noHBand="0" w:noVBand="1"/>
      </w:tblPr>
      <w:tblGrid>
        <w:gridCol w:w="2972"/>
        <w:gridCol w:w="4825"/>
        <w:gridCol w:w="1276"/>
        <w:gridCol w:w="1417"/>
      </w:tblGrid>
      <w:tr w:rsidR="001910C7" w14:paraId="363E1DEE" w14:textId="77777777" w:rsidTr="00D11879">
        <w:tc>
          <w:tcPr>
            <w:tcW w:w="2972" w:type="dxa"/>
          </w:tcPr>
          <w:p w14:paraId="09779D9E" w14:textId="6A516D54" w:rsidR="001910C7" w:rsidRPr="001910C7" w:rsidRDefault="00075589" w:rsidP="007B1290">
            <w:pPr>
              <w:spacing w:after="0"/>
              <w:ind w:left="-120" w:right="-112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Số báo danh: ......</w:t>
            </w:r>
            <w:r w:rsidR="001910C7">
              <w:rPr>
                <w:rFonts w:ascii="Times New Roman" w:hAnsi="Times New Roman"/>
                <w:sz w:val="26"/>
                <w:szCs w:val="26"/>
                <w:lang w:val="nl-NL"/>
              </w:rPr>
              <w:t>..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.............</w:t>
            </w:r>
          </w:p>
          <w:p w14:paraId="4CE671D1" w14:textId="50DC12A5" w:rsidR="001910C7" w:rsidRPr="001910C7" w:rsidRDefault="00075589" w:rsidP="007B1290">
            <w:pPr>
              <w:spacing w:after="0"/>
              <w:ind w:left="-120" w:right="-112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Phòng thi: .......</w:t>
            </w:r>
            <w:r w:rsidR="001910C7">
              <w:rPr>
                <w:rFonts w:ascii="Times New Roman" w:hAnsi="Times New Roman"/>
                <w:sz w:val="26"/>
                <w:szCs w:val="26"/>
                <w:lang w:val="nl-NL"/>
              </w:rPr>
              <w:t>..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................</w:t>
            </w:r>
          </w:p>
          <w:p w14:paraId="3FA93A57" w14:textId="25C429B2" w:rsidR="001910C7" w:rsidRPr="001910C7" w:rsidRDefault="00075589" w:rsidP="007B1290">
            <w:pPr>
              <w:spacing w:after="0"/>
              <w:ind w:left="-120" w:right="-112"/>
              <w:rPr>
                <w:rFonts w:ascii="Arial" w:hAnsi="Arial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Điểm: ...............</w:t>
            </w:r>
            <w:r w:rsidR="001910C7">
              <w:rPr>
                <w:rFonts w:ascii="Times New Roman" w:hAnsi="Times New Roman"/>
                <w:sz w:val="26"/>
                <w:szCs w:val="26"/>
                <w:lang w:val="nl-NL"/>
              </w:rPr>
              <w:t>....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............</w:t>
            </w:r>
          </w:p>
          <w:p w14:paraId="17284D98" w14:textId="71805EC3" w:rsidR="001910C7" w:rsidRDefault="00075589" w:rsidP="007B1290">
            <w:pPr>
              <w:spacing w:after="0"/>
              <w:ind w:left="-120" w:right="-112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="001910C7" w:rsidRPr="001910C7">
              <w:rPr>
                <w:rFonts w:ascii="Times New Roman" w:hAnsi="Times New Roman"/>
                <w:sz w:val="26"/>
                <w:szCs w:val="26"/>
                <w:lang w:val="nl-NL"/>
              </w:rPr>
              <w:t>Bằng chữ</w:t>
            </w:r>
            <w:r w:rsidR="001910C7">
              <w:rPr>
                <w:rFonts w:ascii="Times New Roman" w:hAnsi="Times New Roman"/>
                <w:sz w:val="26"/>
                <w:szCs w:val="26"/>
                <w:lang w:val="nl-NL"/>
              </w:rPr>
              <w:t>:..........................</w:t>
            </w:r>
          </w:p>
        </w:tc>
        <w:tc>
          <w:tcPr>
            <w:tcW w:w="4825" w:type="dxa"/>
          </w:tcPr>
          <w:p w14:paraId="6C3D2F8D" w14:textId="77777777" w:rsidR="001910C7" w:rsidRPr="001910C7" w:rsidRDefault="001910C7" w:rsidP="007B1290">
            <w:pPr>
              <w:spacing w:after="0"/>
              <w:ind w:left="-120" w:right="-112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1910C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BÀI  KHẢO SÁT CHẤT LƯỢNG  HỌC KÌ I</w:t>
            </w:r>
          </w:p>
          <w:p w14:paraId="025624B2" w14:textId="7BAE7ECB" w:rsidR="001910C7" w:rsidRDefault="00075589" w:rsidP="007B1290">
            <w:pPr>
              <w:spacing w:after="0"/>
              <w:ind w:left="-120" w:right="-112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04322BC" wp14:editId="2191AF93">
                      <wp:simplePos x="0" y="0"/>
                      <wp:positionH relativeFrom="column">
                        <wp:posOffset>2986404</wp:posOffset>
                      </wp:positionH>
                      <wp:positionV relativeFrom="paragraph">
                        <wp:posOffset>52705</wp:posOffset>
                      </wp:positionV>
                      <wp:extent cx="172402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240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C4092C5" id="Straight Connector 3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5.15pt,4.15pt" to="370.9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910C7" w:rsidRPr="001910C7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MÔN TOÁN - LỚP 5</w:t>
            </w:r>
          </w:p>
          <w:p w14:paraId="3DCA6681" w14:textId="65A9823A" w:rsidR="001910C7" w:rsidRPr="00D11879" w:rsidRDefault="001910C7" w:rsidP="007B1290">
            <w:pPr>
              <w:spacing w:after="0"/>
              <w:ind w:left="-120" w:right="-112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D11879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ăm học 2024</w:t>
            </w:r>
            <w:r w:rsidR="00D11879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</w:t>
            </w:r>
            <w:r w:rsidRPr="00D11879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- 2025</w:t>
            </w:r>
          </w:p>
          <w:p w14:paraId="18CB324B" w14:textId="77777777" w:rsidR="001910C7" w:rsidRPr="00D11879" w:rsidRDefault="001910C7" w:rsidP="007B1290">
            <w:pPr>
              <w:spacing w:after="0"/>
              <w:ind w:left="-120" w:right="-112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D11879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( Thời gian làm bài: 40 phút)</w:t>
            </w:r>
          </w:p>
          <w:p w14:paraId="00357220" w14:textId="77777777" w:rsidR="001910C7" w:rsidRDefault="001910C7" w:rsidP="007B1290">
            <w:pPr>
              <w:spacing w:after="0"/>
              <w:ind w:left="-120" w:right="-112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</w:tcPr>
          <w:p w14:paraId="3445798A" w14:textId="4F35B7F5" w:rsidR="001910C7" w:rsidRDefault="001910C7" w:rsidP="007B1290">
            <w:pPr>
              <w:spacing w:after="0"/>
              <w:ind w:left="-120" w:right="-112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1910C7"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  <w:t>Người coi</w:t>
            </w:r>
          </w:p>
        </w:tc>
        <w:tc>
          <w:tcPr>
            <w:tcW w:w="1417" w:type="dxa"/>
          </w:tcPr>
          <w:p w14:paraId="68547B06" w14:textId="5ADF088B" w:rsidR="001910C7" w:rsidRDefault="001910C7" w:rsidP="007B1290">
            <w:pPr>
              <w:spacing w:after="0"/>
              <w:ind w:left="-120" w:right="-112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1910C7"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  <w:t>Người chấm</w:t>
            </w:r>
          </w:p>
        </w:tc>
      </w:tr>
    </w:tbl>
    <w:p w14:paraId="4B3F2B34" w14:textId="698A3BA1" w:rsidR="000A53BE" w:rsidRPr="001910C7" w:rsidRDefault="000A53BE" w:rsidP="007E6B05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nl-NL"/>
        </w:rPr>
      </w:pPr>
    </w:p>
    <w:p w14:paraId="2F99578B" w14:textId="7CFF3DE0" w:rsidR="002B4E2A" w:rsidRPr="00DA0509" w:rsidRDefault="00342D36" w:rsidP="00DA0509">
      <w:pPr>
        <w:pStyle w:val="ListParagraph"/>
        <w:numPr>
          <w:ilvl w:val="0"/>
          <w:numId w:val="10"/>
        </w:numPr>
        <w:spacing w:before="120" w:after="0" w:line="240" w:lineRule="auto"/>
        <w:jc w:val="center"/>
        <w:rPr>
          <w:rFonts w:ascii="Times New Roman" w:hAnsi="Times New Roman" w:cs="Times New Roman"/>
          <w:b/>
          <w:sz w:val="16"/>
          <w:szCs w:val="16"/>
          <w:lang w:val="nl-NL"/>
        </w:rPr>
      </w:pPr>
      <w:r w:rsidRPr="00DA0509">
        <w:rPr>
          <w:rFonts w:ascii="Times New Roman" w:hAnsi="Times New Roman" w:cs="Times New Roman"/>
          <w:b/>
          <w:sz w:val="28"/>
          <w:szCs w:val="28"/>
          <w:lang w:val="nl-NL"/>
        </w:rPr>
        <w:t>Phần t</w:t>
      </w:r>
      <w:r w:rsidR="002B4E2A" w:rsidRPr="00DA0509">
        <w:rPr>
          <w:rFonts w:ascii="Times New Roman" w:hAnsi="Times New Roman" w:cs="Times New Roman"/>
          <w:b/>
          <w:sz w:val="28"/>
          <w:szCs w:val="28"/>
          <w:lang w:val="nl-NL"/>
        </w:rPr>
        <w:t>rắc nghiệm</w:t>
      </w:r>
      <w:r w:rsidRPr="00DA0509">
        <w:rPr>
          <w:rFonts w:ascii="Times New Roman" w:hAnsi="Times New Roman" w:cs="Times New Roman"/>
          <w:b/>
          <w:sz w:val="28"/>
          <w:szCs w:val="28"/>
          <w:lang w:val="nl-NL"/>
        </w:rPr>
        <w:t xml:space="preserve"> (4 điểm)</w:t>
      </w:r>
    </w:p>
    <w:p w14:paraId="4FA1607B" w14:textId="77777777" w:rsidR="00DA0509" w:rsidRPr="00DA0509" w:rsidRDefault="00DA0509" w:rsidP="00DA0509">
      <w:pPr>
        <w:pStyle w:val="ListParagraph"/>
        <w:spacing w:before="120" w:after="0" w:line="240" w:lineRule="auto"/>
        <w:ind w:left="1080"/>
        <w:rPr>
          <w:rFonts w:ascii="Times New Roman" w:hAnsi="Times New Roman" w:cs="Times New Roman"/>
          <w:b/>
          <w:sz w:val="16"/>
          <w:szCs w:val="16"/>
          <w:lang w:val="nl-NL"/>
        </w:rPr>
      </w:pPr>
    </w:p>
    <w:p w14:paraId="7DBF64FA" w14:textId="66EFE4E8" w:rsidR="002B4E2A" w:rsidRPr="007B7EDA" w:rsidRDefault="002B4E2A" w:rsidP="007E6B05">
      <w:pPr>
        <w:spacing w:before="60" w:after="0" w:line="240" w:lineRule="auto"/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7B7EDA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>Câu 1:</w:t>
      </w:r>
      <w:r w:rsidR="00342D36" w:rsidRPr="007B7EDA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(1 điểm)</w:t>
      </w:r>
      <w:r w:rsidR="00D85D69" w:rsidRPr="007B7EDA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14:paraId="6B56A920" w14:textId="567B5F2F" w:rsidR="00881439" w:rsidRPr="008D0EBF" w:rsidRDefault="00D85D69" w:rsidP="00FC4496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7B7EDA">
        <w:rPr>
          <w:rStyle w:val="Strong"/>
          <w:rFonts w:ascii="Times New Roman" w:hAnsi="Times New Roman" w:cs="Times New Roman"/>
          <w:b w:val="0"/>
          <w:bCs w:val="0"/>
          <w:color w:val="000000"/>
          <w:sz w:val="28"/>
          <w:szCs w:val="28"/>
          <w:lang w:val="nl-NL"/>
        </w:rPr>
        <w:t xml:space="preserve">a) </w:t>
      </w:r>
      <w:r w:rsidR="00881439" w:rsidRPr="00881439">
        <w:rPr>
          <w:rFonts w:ascii="Times New Roman" w:hAnsi="Times New Roman" w:cs="Times New Roman"/>
          <w:sz w:val="28"/>
          <w:szCs w:val="28"/>
        </w:rPr>
        <w:t>Hỗn số 5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881439" w:rsidRPr="00881439">
        <w:rPr>
          <w:rFonts w:ascii="Times New Roman" w:hAnsi="Times New Roman" w:cs="Times New Roman"/>
          <w:sz w:val="32"/>
          <w:szCs w:val="32"/>
        </w:rPr>
        <w:t> </w:t>
      </w:r>
      <w:r w:rsidR="00881439" w:rsidRPr="00881439">
        <w:rPr>
          <w:rFonts w:ascii="Times New Roman" w:hAnsi="Times New Roman" w:cs="Times New Roman"/>
          <w:sz w:val="28"/>
          <w:szCs w:val="28"/>
        </w:rPr>
        <w:t>có phần nguyên là:</w:t>
      </w:r>
      <w:r w:rsidR="00881439" w:rsidRPr="008D0EBF">
        <w:rPr>
          <w:rFonts w:ascii="Times New Roman" w:hAnsi="Times New Roman" w:cs="Times New Roman"/>
          <w:sz w:val="26"/>
          <w:szCs w:val="26"/>
        </w:rPr>
        <w:t xml:space="preserve">  </w:t>
      </w:r>
    </w:p>
    <w:p w14:paraId="7D421619" w14:textId="36FFAEFB" w:rsidR="00881439" w:rsidRPr="00881439" w:rsidRDefault="00881439" w:rsidP="00881439">
      <w:pPr>
        <w:spacing w:after="0"/>
        <w:rPr>
          <w:rStyle w:val="Strong"/>
          <w:rFonts w:ascii="Times New Roman" w:hAnsi="Times New Roman" w:cs="Times New Roman"/>
          <w:b w:val="0"/>
          <w:bCs w:val="0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C4496">
        <w:rPr>
          <w:rFonts w:ascii="Times New Roman" w:hAnsi="Times New Roman" w:cs="Times New Roman"/>
          <w:sz w:val="28"/>
          <w:szCs w:val="28"/>
        </w:rPr>
        <w:tab/>
      </w:r>
      <w:r w:rsidRPr="00881439">
        <w:rPr>
          <w:rFonts w:ascii="Times New Roman" w:hAnsi="Times New Roman" w:cs="Times New Roman"/>
          <w:sz w:val="28"/>
          <w:szCs w:val="28"/>
        </w:rPr>
        <w:t>A. </w:t>
      </w:r>
      <w:r>
        <w:rPr>
          <w:rFonts w:ascii="Times New Roman" w:hAnsi="Times New Roman" w:cs="Times New Roman"/>
          <w:sz w:val="28"/>
          <w:szCs w:val="28"/>
        </w:rPr>
        <w:t xml:space="preserve">3                          </w:t>
      </w:r>
      <w:r w:rsidRPr="00881439">
        <w:rPr>
          <w:rFonts w:ascii="Times New Roman" w:hAnsi="Times New Roman" w:cs="Times New Roman"/>
          <w:sz w:val="28"/>
          <w:szCs w:val="28"/>
        </w:rPr>
        <w:t>B. </w:t>
      </w:r>
      <w:r>
        <w:rPr>
          <w:rFonts w:ascii="Times New Roman" w:hAnsi="Times New Roman" w:cs="Times New Roman"/>
          <w:sz w:val="28"/>
          <w:szCs w:val="28"/>
        </w:rPr>
        <w:t xml:space="preserve">4                              </w:t>
      </w:r>
      <w:r w:rsidRPr="00881439">
        <w:rPr>
          <w:rFonts w:ascii="Times New Roman" w:hAnsi="Times New Roman" w:cs="Times New Roman"/>
          <w:sz w:val="28"/>
          <w:szCs w:val="28"/>
        </w:rPr>
        <w:t>C. </w:t>
      </w:r>
      <w:r>
        <w:rPr>
          <w:rFonts w:ascii="Times New Roman" w:hAnsi="Times New Roman" w:cs="Times New Roman"/>
          <w:sz w:val="28"/>
          <w:szCs w:val="28"/>
        </w:rPr>
        <w:t xml:space="preserve">5                          </w:t>
      </w:r>
      <w:r w:rsidRPr="00881439">
        <w:rPr>
          <w:rFonts w:ascii="Times New Roman" w:hAnsi="Times New Roman" w:cs="Times New Roman"/>
          <w:sz w:val="28"/>
          <w:szCs w:val="28"/>
        </w:rPr>
        <w:t>D. 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</w:p>
    <w:p w14:paraId="4D4DFADF" w14:textId="7AAAE944" w:rsidR="00D92B61" w:rsidRDefault="00D92B61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  <w:r w:rsidRPr="007B7EDA">
        <w:rPr>
          <w:rFonts w:ascii="Times New Roman" w:hAnsi="Times New Roman" w:cs="Times New Roman"/>
          <w:sz w:val="28"/>
          <w:szCs w:val="28"/>
        </w:rPr>
        <w:t>b) Làm tròn số 25,135 đến hàng phần mười được số:</w:t>
      </w:r>
    </w:p>
    <w:p w14:paraId="5B6BC4E9" w14:textId="77777777" w:rsidR="00156EF3" w:rsidRPr="00156EF3" w:rsidRDefault="00156EF3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</w:p>
    <w:p w14:paraId="4A731478" w14:textId="43AFA0B7" w:rsidR="00D92B61" w:rsidRDefault="00D92B61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  <w:r w:rsidRPr="007B7EDA">
        <w:rPr>
          <w:rFonts w:ascii="Times New Roman" w:hAnsi="Times New Roman" w:cs="Times New Roman"/>
          <w:sz w:val="28"/>
          <w:szCs w:val="28"/>
        </w:rPr>
        <w:t xml:space="preserve">A. 25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7B7EDA">
        <w:rPr>
          <w:rFonts w:ascii="Times New Roman" w:hAnsi="Times New Roman" w:cs="Times New Roman"/>
          <w:sz w:val="28"/>
          <w:szCs w:val="28"/>
        </w:rPr>
        <w:t xml:space="preserve">B. 25,1 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7B7EDA">
        <w:rPr>
          <w:rFonts w:ascii="Times New Roman" w:hAnsi="Times New Roman" w:cs="Times New Roman"/>
          <w:sz w:val="28"/>
          <w:szCs w:val="28"/>
        </w:rPr>
        <w:t>C. 25,1</w:t>
      </w:r>
      <w:r w:rsidR="007514FE">
        <w:rPr>
          <w:rFonts w:ascii="Times New Roman" w:hAnsi="Times New Roman" w:cs="Times New Roman"/>
          <w:sz w:val="28"/>
          <w:szCs w:val="28"/>
        </w:rPr>
        <w:t>3</w:t>
      </w:r>
      <w:r w:rsidRPr="007B7E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7B7EDA">
        <w:rPr>
          <w:rFonts w:ascii="Times New Roman" w:hAnsi="Times New Roman" w:cs="Times New Roman"/>
          <w:sz w:val="28"/>
          <w:szCs w:val="28"/>
        </w:rPr>
        <w:t>D. 25,135</w:t>
      </w:r>
    </w:p>
    <w:p w14:paraId="31C51578" w14:textId="77777777" w:rsidR="00156EF3" w:rsidRPr="00156EF3" w:rsidRDefault="00156EF3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</w:p>
    <w:p w14:paraId="2C144334" w14:textId="4A234326" w:rsidR="00EE05E9" w:rsidRPr="007B7EDA" w:rsidRDefault="00805FF8" w:rsidP="007E6B05">
      <w:pPr>
        <w:spacing w:before="6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="00EE05E9" w:rsidRPr="007B7EDA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342D36" w:rsidRPr="007B7EDA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(1 điểm)</w:t>
      </w:r>
    </w:p>
    <w:p w14:paraId="34AA7CB9" w14:textId="57FBCE42" w:rsidR="00DC490C" w:rsidRPr="00156EF3" w:rsidRDefault="00DC490C" w:rsidP="00156EF3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156EF3">
        <w:rPr>
          <w:rFonts w:ascii="Times New Roman" w:hAnsi="Times New Roman" w:cs="Times New Roman"/>
          <w:bCs/>
          <w:sz w:val="28"/>
          <w:szCs w:val="28"/>
        </w:rPr>
        <w:t>Số thích hợp để viết vào chỗ chấm của 6cm</w:t>
      </w:r>
      <w:r w:rsidRPr="00156EF3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="00FE26F3" w:rsidRPr="00156EF3">
        <w:rPr>
          <w:rFonts w:ascii="Times New Roman" w:hAnsi="Times New Roman" w:cs="Times New Roman"/>
          <w:bCs/>
          <w:sz w:val="28"/>
          <w:szCs w:val="28"/>
          <w:vertAlign w:val="superscript"/>
        </w:rPr>
        <w:t xml:space="preserve"> </w:t>
      </w:r>
      <w:r w:rsidRPr="00156EF3">
        <w:rPr>
          <w:rFonts w:ascii="Times New Roman" w:hAnsi="Times New Roman" w:cs="Times New Roman"/>
          <w:bCs/>
          <w:sz w:val="28"/>
          <w:szCs w:val="28"/>
        </w:rPr>
        <w:t>8mm</w:t>
      </w:r>
      <w:r w:rsidRPr="00156EF3">
        <w:rPr>
          <w:rFonts w:ascii="Times New Roman" w:hAnsi="Times New Roman" w:cs="Times New Roman"/>
          <w:bCs/>
          <w:sz w:val="28"/>
          <w:szCs w:val="28"/>
          <w:vertAlign w:val="superscript"/>
        </w:rPr>
        <w:t xml:space="preserve">2 </w:t>
      </w:r>
      <w:r w:rsidRPr="00156EF3">
        <w:rPr>
          <w:rFonts w:ascii="Times New Roman" w:hAnsi="Times New Roman" w:cs="Times New Roman"/>
          <w:bCs/>
          <w:sz w:val="28"/>
          <w:szCs w:val="28"/>
        </w:rPr>
        <w:t xml:space="preserve">= ….. </w:t>
      </w:r>
      <w:r w:rsidR="00553B87" w:rsidRPr="00156EF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56EF3">
        <w:rPr>
          <w:rFonts w:ascii="Times New Roman" w:hAnsi="Times New Roman" w:cs="Times New Roman"/>
          <w:bCs/>
          <w:sz w:val="28"/>
          <w:szCs w:val="28"/>
        </w:rPr>
        <w:t>cm</w:t>
      </w:r>
      <w:r w:rsidRPr="00156EF3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56EF3">
        <w:rPr>
          <w:rFonts w:ascii="Times New Roman" w:hAnsi="Times New Roman" w:cs="Times New Roman"/>
          <w:bCs/>
          <w:sz w:val="28"/>
          <w:szCs w:val="28"/>
        </w:rPr>
        <w:t xml:space="preserve"> là</w:t>
      </w:r>
      <w:r w:rsidRPr="00156EF3">
        <w:rPr>
          <w:rFonts w:ascii="Times New Roman" w:hAnsi="Times New Roman" w:cs="Times New Roman"/>
          <w:sz w:val="28"/>
          <w:szCs w:val="28"/>
        </w:rPr>
        <w:t>:</w:t>
      </w:r>
    </w:p>
    <w:p w14:paraId="426C8374" w14:textId="77777777" w:rsidR="00156EF3" w:rsidRPr="00156EF3" w:rsidRDefault="00156EF3" w:rsidP="00BC2835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14:paraId="0B7F96A8" w14:textId="18880A58" w:rsidR="00DC490C" w:rsidRDefault="00DC490C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  <w:r w:rsidRPr="007B7EDA">
        <w:rPr>
          <w:rFonts w:ascii="Times New Roman" w:hAnsi="Times New Roman" w:cs="Times New Roman"/>
          <w:sz w:val="28"/>
          <w:szCs w:val="28"/>
        </w:rPr>
        <w:t xml:space="preserve">A. 68                    </w:t>
      </w:r>
      <w:r w:rsidR="00ED5B29">
        <w:rPr>
          <w:rFonts w:ascii="Times New Roman" w:hAnsi="Times New Roman" w:cs="Times New Roman"/>
          <w:sz w:val="28"/>
          <w:szCs w:val="28"/>
        </w:rPr>
        <w:t xml:space="preserve">    </w:t>
      </w:r>
      <w:r w:rsidRPr="007B7EDA">
        <w:rPr>
          <w:rFonts w:ascii="Times New Roman" w:hAnsi="Times New Roman" w:cs="Times New Roman"/>
          <w:sz w:val="28"/>
          <w:szCs w:val="28"/>
        </w:rPr>
        <w:t xml:space="preserve">  B. 6,8                   </w:t>
      </w:r>
      <w:r w:rsidR="00ED5B29">
        <w:rPr>
          <w:rFonts w:ascii="Times New Roman" w:hAnsi="Times New Roman" w:cs="Times New Roman"/>
          <w:sz w:val="28"/>
          <w:szCs w:val="28"/>
        </w:rPr>
        <w:t xml:space="preserve">    </w:t>
      </w:r>
      <w:r w:rsidRPr="007B7EDA">
        <w:rPr>
          <w:rFonts w:ascii="Times New Roman" w:hAnsi="Times New Roman" w:cs="Times New Roman"/>
          <w:sz w:val="28"/>
          <w:szCs w:val="28"/>
        </w:rPr>
        <w:t xml:space="preserve">C. 6,08                  </w:t>
      </w:r>
      <w:r w:rsidR="00ED5B29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 xml:space="preserve"> D. 6,008</w:t>
      </w:r>
    </w:p>
    <w:p w14:paraId="686203D8" w14:textId="77777777" w:rsidR="00156EF3" w:rsidRPr="00156EF3" w:rsidRDefault="00156EF3" w:rsidP="00FC4496">
      <w:pPr>
        <w:spacing w:after="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</w:p>
    <w:p w14:paraId="5FDEA008" w14:textId="5E9D00A3" w:rsidR="00BC525D" w:rsidRPr="00BC525D" w:rsidRDefault="00BC525D" w:rsidP="00BC525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BC525D">
        <w:rPr>
          <w:rFonts w:ascii="Times New Roman" w:hAnsi="Times New Roman" w:cs="Times New Roman"/>
          <w:sz w:val="28"/>
          <w:szCs w:val="28"/>
        </w:rPr>
        <w:t>Số đo lớn nhất trong các số đo: 15,64 dm</w:t>
      </w:r>
      <w:r w:rsidRPr="00BC525D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BC525D">
        <w:rPr>
          <w:rFonts w:ascii="Times New Roman" w:hAnsi="Times New Roman" w:cs="Times New Roman"/>
          <w:sz w:val="28"/>
          <w:szCs w:val="28"/>
        </w:rPr>
        <w:t>; 185 cm</w:t>
      </w:r>
      <w:r w:rsidRPr="00BC525D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BC525D">
        <w:rPr>
          <w:rFonts w:ascii="Times New Roman" w:hAnsi="Times New Roman" w:cs="Times New Roman"/>
          <w:sz w:val="28"/>
          <w:szCs w:val="28"/>
        </w:rPr>
        <w:t>;  9,85 m</w:t>
      </w:r>
      <w:r w:rsidRPr="00BC525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C525D">
        <w:rPr>
          <w:rFonts w:ascii="Times New Roman" w:hAnsi="Times New Roman" w:cs="Times New Roman"/>
          <w:sz w:val="28"/>
          <w:szCs w:val="28"/>
        </w:rPr>
        <w:t xml:space="preserve"> là:  …………</w:t>
      </w:r>
    </w:p>
    <w:p w14:paraId="0E6E8D4B" w14:textId="6E4E886C" w:rsidR="00337E21" w:rsidRPr="007B7EDA" w:rsidRDefault="00E005BA" w:rsidP="007E6B05">
      <w:pPr>
        <w:spacing w:before="6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Câu 3: </w:t>
      </w:r>
      <w:r w:rsidR="00342D36" w:rsidRPr="007B7EDA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>(1 điểm)</w:t>
      </w:r>
    </w:p>
    <w:p w14:paraId="7BA314B2" w14:textId="4791B62E" w:rsidR="003347B7" w:rsidRPr="00E41A5F" w:rsidRDefault="00D8376C" w:rsidP="003347B7">
      <w:pPr>
        <w:tabs>
          <w:tab w:val="left" w:pos="7575"/>
        </w:tabs>
        <w:spacing w:line="288" w:lineRule="auto"/>
        <w:rPr>
          <w:rFonts w:ascii="Times New Roman" w:hAnsi="Times New Roman" w:cs="Times New Roman"/>
          <w:color w:val="000000"/>
          <w:sz w:val="16"/>
          <w:szCs w:val="16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81DBC47" wp14:editId="64C90124">
                <wp:simplePos x="0" y="0"/>
                <wp:positionH relativeFrom="column">
                  <wp:posOffset>3066415</wp:posOffset>
                </wp:positionH>
                <wp:positionV relativeFrom="paragraph">
                  <wp:posOffset>7620</wp:posOffset>
                </wp:positionV>
                <wp:extent cx="262255" cy="222250"/>
                <wp:effectExtent l="0" t="0" r="23495" b="25400"/>
                <wp:wrapNone/>
                <wp:docPr id="369217802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2255" cy="2222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93014D" id="Rectangle 9" o:spid="_x0000_s1026" style="position:absolute;margin-left:241.45pt;margin-top:.6pt;width:20.65pt;height:17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" filled="f" strokecolor="#1f3763 [1604]" strokeweight="1pt">
                <v:path arrowok="t"/>
              </v:rect>
            </w:pict>
          </mc:Fallback>
        </mc:AlternateContent>
      </w:r>
      <w:r w:rsidR="00E41A5F"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D88269" wp14:editId="7150A7B1">
                <wp:simplePos x="0" y="0"/>
                <wp:positionH relativeFrom="column">
                  <wp:posOffset>828040</wp:posOffset>
                </wp:positionH>
                <wp:positionV relativeFrom="paragraph">
                  <wp:posOffset>7620</wp:posOffset>
                </wp:positionV>
                <wp:extent cx="1133475" cy="317500"/>
                <wp:effectExtent l="0" t="0" r="28575" b="25400"/>
                <wp:wrapNone/>
                <wp:docPr id="1326738017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33475" cy="317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EA154E" id="Rectangle 9" o:spid="_x0000_s1026" style="position:absolute;margin-left:65.2pt;margin-top:.6pt;width:89.25pt;height: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" filled="f" strokecolor="#1f3763 [1604]" strokeweight="1pt">
                <v:path arrowok="t"/>
              </v:rect>
            </w:pict>
          </mc:Fallback>
        </mc:AlternateContent>
      </w:r>
      <w:r w:rsidR="003347B7">
        <w:rPr>
          <w:rFonts w:ascii="Times New Roman" w:hAnsi="Times New Roman" w:cs="Times New Roman"/>
          <w:color w:val="000000"/>
          <w:sz w:val="28"/>
          <w:szCs w:val="28"/>
        </w:rPr>
        <w:t xml:space="preserve">          </w:t>
      </w:r>
      <w:r w:rsidR="003347B7" w:rsidRPr="003347B7"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="003347B7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="003347B7" w:rsidRPr="003347B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E41A5F">
        <w:rPr>
          <w:rFonts w:ascii="Times New Roman" w:hAnsi="Times New Roman" w:cs="Times New Roman"/>
          <w:color w:val="000000"/>
          <w:sz w:val="28"/>
          <w:szCs w:val="28"/>
        </w:rPr>
        <w:t xml:space="preserve">            </w:t>
      </w:r>
      <w:r w:rsidR="00E41A5F" w:rsidRPr="00E41A5F">
        <w:rPr>
          <w:rFonts w:ascii="Times New Roman" w:hAnsi="Times New Roman" w:cs="Times New Roman"/>
          <w:b/>
          <w:bCs/>
          <w:color w:val="000000"/>
          <w:sz w:val="28"/>
          <w:szCs w:val="28"/>
        </w:rPr>
        <w:t>&gt; ; &lt; ; =</w:t>
      </w:r>
      <w:r w:rsidR="00E41A5F">
        <w:rPr>
          <w:rFonts w:ascii="Times New Roman" w:hAnsi="Times New Roman" w:cs="Times New Roman"/>
          <w:color w:val="000000"/>
          <w:sz w:val="28"/>
          <w:szCs w:val="28"/>
        </w:rPr>
        <w:t xml:space="preserve">      </w:t>
      </w:r>
      <w:r>
        <w:rPr>
          <w:rFonts w:ascii="Times New Roman" w:hAnsi="Times New Roman" w:cs="Times New Roman"/>
          <w:color w:val="000000"/>
          <w:sz w:val="28"/>
          <w:szCs w:val="28"/>
        </w:rPr>
        <w:t>?</w:t>
      </w:r>
      <w:r w:rsidR="00E41A5F">
        <w:rPr>
          <w:rFonts w:ascii="Times New Roman" w:hAnsi="Times New Roman" w:cs="Times New Roman"/>
          <w:color w:val="000000"/>
          <w:sz w:val="28"/>
          <w:szCs w:val="28"/>
        </w:rPr>
        <w:t xml:space="preserve">          </w:t>
      </w:r>
      <w:r w:rsidR="001B4733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100,1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?</w:t>
      </w:r>
      <w:r w:rsidR="00402439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   </w:t>
      </w:r>
      <w:r w:rsidR="00E41A5F">
        <w:rPr>
          <w:rFonts w:ascii="Times New Roman" w:eastAsia="Times New Roman" w:hAnsi="Times New Roman" w:cs="Times New Roman"/>
          <w:sz w:val="28"/>
          <w:szCs w:val="28"/>
          <w:lang w:val="nl-NL"/>
        </w:rPr>
        <w:t>100,10</w:t>
      </w:r>
      <w:r w:rsidR="00402439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Dấu thích hợp </w:t>
      </w:r>
      <w:r w:rsidR="003347B7">
        <w:rPr>
          <w:rFonts w:ascii="Times New Roman" w:eastAsia="Times New Roman" w:hAnsi="Times New Roman" w:cs="Times New Roman"/>
          <w:sz w:val="28"/>
          <w:szCs w:val="28"/>
          <w:lang w:val="nl-NL"/>
        </w:rPr>
        <w:t>là</w:t>
      </w:r>
      <w:r w:rsidR="003347B7" w:rsidRPr="003347B7">
        <w:rPr>
          <w:rFonts w:ascii="Times New Roman" w:eastAsia="Times New Roman" w:hAnsi="Times New Roman" w:cs="Times New Roman"/>
          <w:sz w:val="28"/>
          <w:szCs w:val="28"/>
          <w:lang w:val="nl-NL"/>
        </w:rPr>
        <w:t>:</w:t>
      </w:r>
    </w:p>
    <w:p w14:paraId="3A5DF31D" w14:textId="36945C9E" w:rsidR="003347B7" w:rsidRPr="003347B7" w:rsidRDefault="003347B7" w:rsidP="003347B7">
      <w:pPr>
        <w:pStyle w:val="ListParagraph"/>
        <w:tabs>
          <w:tab w:val="left" w:pos="7575"/>
        </w:tabs>
        <w:spacing w:after="160" w:line="288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E41A5F">
        <w:rPr>
          <w:rFonts w:ascii="Times New Roman" w:hAnsi="Times New Roman" w:cs="Times New Roman"/>
          <w:color w:val="000000"/>
          <w:sz w:val="28"/>
          <w:szCs w:val="28"/>
        </w:rPr>
        <w:t>&lt;                            B.   &gt;                          C.   =</w:t>
      </w:r>
    </w:p>
    <w:p w14:paraId="60B36D09" w14:textId="7AB9EC0E" w:rsidR="00411C2F" w:rsidRPr="00B8765D" w:rsidRDefault="00AF077F" w:rsidP="00B8765D">
      <w:pPr>
        <w:spacing w:before="60" w:after="60" w:line="240" w:lineRule="auto"/>
        <w:ind w:firstLine="720"/>
        <w:rPr>
          <w:rFonts w:ascii="Times New Roman" w:hAnsi="Times New Roman" w:cs="Times New Roman"/>
          <w:sz w:val="16"/>
          <w:szCs w:val="16"/>
        </w:rPr>
      </w:pPr>
      <w:r w:rsidRPr="00B8765D">
        <w:rPr>
          <w:rFonts w:ascii="Times New Roman" w:hAnsi="Times New Roman" w:cs="Times New Roman"/>
          <w:sz w:val="28"/>
          <w:szCs w:val="28"/>
        </w:rPr>
        <w:t>b)</w:t>
      </w:r>
      <w:r w:rsidR="00BE520E" w:rsidRPr="00B8765D">
        <w:rPr>
          <w:rFonts w:ascii="Times New Roman" w:hAnsi="Times New Roman" w:cs="Times New Roman"/>
          <w:sz w:val="28"/>
          <w:szCs w:val="28"/>
        </w:rPr>
        <w:t xml:space="preserve"> </w:t>
      </w:r>
      <w:r w:rsidR="00411C2F" w:rsidRPr="00B8765D">
        <w:rPr>
          <w:rFonts w:ascii="Times New Roman" w:hAnsi="Times New Roman" w:cs="Times New Roman"/>
          <w:sz w:val="28"/>
          <w:szCs w:val="28"/>
        </w:rPr>
        <w:t>Biểu thức 24,25 : 100 x 0,1 có kết quả là:</w:t>
      </w:r>
    </w:p>
    <w:p w14:paraId="5E6ACBE2" w14:textId="3D1B7AD1" w:rsidR="00411C2F" w:rsidRPr="00156EF3" w:rsidRDefault="00411C2F" w:rsidP="00411C2F">
      <w:pPr>
        <w:pStyle w:val="ListParagraph"/>
        <w:spacing w:before="60" w:after="60" w:line="240" w:lineRule="auto"/>
        <w:ind w:left="1065"/>
        <w:rPr>
          <w:rFonts w:ascii="Times New Roman" w:hAnsi="Times New Roman" w:cs="Times New Roman"/>
          <w:sz w:val="16"/>
          <w:szCs w:val="16"/>
        </w:rPr>
      </w:pPr>
    </w:p>
    <w:p w14:paraId="5933FE40" w14:textId="74D07C0B" w:rsidR="0047028B" w:rsidRDefault="00411C2F" w:rsidP="00411C2F">
      <w:pPr>
        <w:spacing w:before="60" w:after="6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7B7EDA">
        <w:rPr>
          <w:rFonts w:ascii="Times New Roman" w:hAnsi="Times New Roman" w:cs="Times New Roman"/>
          <w:sz w:val="28"/>
          <w:szCs w:val="28"/>
        </w:rPr>
        <w:t>A. 24,25</w:t>
      </w:r>
      <w:r w:rsidRPr="007B7EDA">
        <w:rPr>
          <w:rFonts w:ascii="Times New Roman" w:hAnsi="Times New Roman" w:cs="Times New Roman"/>
          <w:sz w:val="28"/>
          <w:szCs w:val="28"/>
        </w:rPr>
        <w:tab/>
      </w:r>
      <w:r w:rsidRPr="007B7ED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7B7EDA">
        <w:rPr>
          <w:rFonts w:ascii="Times New Roman" w:hAnsi="Times New Roman" w:cs="Times New Roman"/>
          <w:sz w:val="28"/>
          <w:szCs w:val="28"/>
        </w:rPr>
        <w:t>B. 2425</w:t>
      </w:r>
      <w:r w:rsidRPr="007B7EDA">
        <w:rPr>
          <w:rFonts w:ascii="Times New Roman" w:hAnsi="Times New Roman" w:cs="Times New Roman"/>
          <w:sz w:val="28"/>
          <w:szCs w:val="28"/>
        </w:rPr>
        <w:tab/>
      </w:r>
      <w:r w:rsidRPr="007B7ED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7B7EDA">
        <w:rPr>
          <w:rFonts w:ascii="Times New Roman" w:hAnsi="Times New Roman" w:cs="Times New Roman"/>
          <w:sz w:val="28"/>
          <w:szCs w:val="28"/>
        </w:rPr>
        <w:t>C. 0,2425</w:t>
      </w:r>
      <w:r w:rsidRPr="007B7ED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bookmarkStart w:id="0" w:name="_Hlk184830935"/>
      <w:r w:rsidRPr="007B7EDA"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0,02425</w:t>
      </w:r>
      <w:bookmarkEnd w:id="0"/>
    </w:p>
    <w:p w14:paraId="79D6B6CD" w14:textId="77777777" w:rsidR="00D8376C" w:rsidRPr="00D8376C" w:rsidRDefault="00D8376C" w:rsidP="00411C2F">
      <w:pPr>
        <w:spacing w:before="60" w:after="6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14:paraId="2C87B5DE" w14:textId="0307B5AE" w:rsidR="00D74DE7" w:rsidRPr="007B7EDA" w:rsidRDefault="00942200" w:rsidP="00AC4FB6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>Câu 4. (1 điểm). Điền đáp án thích hợp vào chỗ chấm:</w:t>
      </w:r>
      <w:r w:rsidR="00986532"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</w:t>
      </w:r>
    </w:p>
    <w:tbl>
      <w:tblPr>
        <w:tblStyle w:val="TableGrid"/>
        <w:tblpPr w:leftFromText="180" w:rightFromText="180" w:vertAnchor="text" w:horzAnchor="margin" w:tblpY="144"/>
        <w:tblW w:w="10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3"/>
        <w:gridCol w:w="4188"/>
      </w:tblGrid>
      <w:tr w:rsidR="00986532" w:rsidRPr="007B7EDA" w14:paraId="199D6443" w14:textId="77777777" w:rsidTr="00FC4496">
        <w:trPr>
          <w:trHeight w:val="610"/>
        </w:trPr>
        <w:tc>
          <w:tcPr>
            <w:tcW w:w="6663" w:type="dxa"/>
          </w:tcPr>
          <w:p w14:paraId="5E819EF6" w14:textId="24A2A17B" w:rsidR="00DA0509" w:rsidRPr="00DA0509" w:rsidRDefault="00BC3732" w:rsidP="00BC3732">
            <w:pPr>
              <w:pStyle w:val="ListParagraph"/>
              <w:numPr>
                <w:ilvl w:val="0"/>
                <w:numId w:val="7"/>
              </w:numPr>
              <w:ind w:right="-529"/>
              <w:rPr>
                <w:rFonts w:ascii="Times New Roman" w:hAnsi="Times New Roman" w:cs="Times New Roman"/>
                <w:sz w:val="28"/>
                <w:szCs w:val="28"/>
              </w:rPr>
            </w:pPr>
            <w:r w:rsidRPr="00BC3732">
              <w:rPr>
                <w:rFonts w:ascii="Times New Roman" w:hAnsi="Times New Roman" w:cs="Times New Roman"/>
                <w:sz w:val="28"/>
                <w:szCs w:val="28"/>
              </w:rPr>
              <w:t>Hình tam giác nào dưới đây là</w:t>
            </w:r>
            <w:r w:rsidR="00006E4F" w:rsidRPr="00BC37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86532" w:rsidRPr="00BC3732">
              <w:rPr>
                <w:rFonts w:ascii="Times New Roman" w:hAnsi="Times New Roman" w:cs="Times New Roman"/>
                <w:sz w:val="28"/>
                <w:szCs w:val="28"/>
              </w:rPr>
              <w:t>hình tam giác</w:t>
            </w:r>
            <w:r w:rsidRPr="00BC3732">
              <w:rPr>
                <w:rFonts w:ascii="Times New Roman" w:hAnsi="Times New Roman" w:cs="Times New Roman"/>
                <w:sz w:val="28"/>
                <w:szCs w:val="28"/>
              </w:rPr>
              <w:t xml:space="preserve"> nhọn?</w:t>
            </w:r>
          </w:p>
          <w:p w14:paraId="08EC661D" w14:textId="51A72876" w:rsidR="00986532" w:rsidRPr="00BC3732" w:rsidRDefault="00986532" w:rsidP="00DA0509">
            <w:pPr>
              <w:pStyle w:val="ListParagraph"/>
              <w:ind w:right="-529"/>
              <w:rPr>
                <w:rFonts w:ascii="Times New Roman" w:hAnsi="Times New Roman" w:cs="Times New Roman"/>
                <w:sz w:val="28"/>
                <w:szCs w:val="28"/>
              </w:rPr>
            </w:pPr>
            <w:r w:rsidRPr="00BC373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</w:p>
          <w:p w14:paraId="2604B8F6" w14:textId="5B9352AB" w:rsidR="00BC3732" w:rsidRPr="00BC3732" w:rsidRDefault="00152C4D" w:rsidP="00BC3732">
            <w:pPr>
              <w:pStyle w:val="ListParagraph"/>
              <w:ind w:right="-52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E940821" wp14:editId="07459B4F">
                      <wp:simplePos x="0" y="0"/>
                      <wp:positionH relativeFrom="column">
                        <wp:posOffset>483235</wp:posOffset>
                      </wp:positionH>
                      <wp:positionV relativeFrom="paragraph">
                        <wp:posOffset>41275</wp:posOffset>
                      </wp:positionV>
                      <wp:extent cx="1181100" cy="904875"/>
                      <wp:effectExtent l="0" t="19050" r="38100" b="28575"/>
                      <wp:wrapNone/>
                      <wp:docPr id="1863072737" name="Right Tri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0" cy="90487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88367A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4" o:spid="_x0000_s1026" type="#_x0000_t6" style="position:absolute;margin-left:38.05pt;margin-top:3.25pt;width:93pt;height:71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" fillcolor="white [3201]" strokecolor="black [3200]" strokeweight="1pt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55164E2" wp14:editId="65416506">
                      <wp:simplePos x="0" y="0"/>
                      <wp:positionH relativeFrom="column">
                        <wp:posOffset>2169160</wp:posOffset>
                      </wp:positionH>
                      <wp:positionV relativeFrom="paragraph">
                        <wp:posOffset>117475</wp:posOffset>
                      </wp:positionV>
                      <wp:extent cx="2066925" cy="847725"/>
                      <wp:effectExtent l="19050" t="19050" r="47625" b="28575"/>
                      <wp:wrapNone/>
                      <wp:docPr id="689301066" name="Isosceles Tri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6925" cy="847725"/>
                              </a:xfrm>
                              <a:prstGeom prst="triangle">
                                <a:avLst>
                                  <a:gd name="adj" fmla="val 4907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9DFBB9F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" o:spid="_x0000_s1026" type="#_x0000_t5" style="position:absolute;margin-left:170.8pt;margin-top:9.25pt;width:162.75pt;height:66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" adj="10601"/>
                  </w:pict>
                </mc:Fallback>
              </mc:AlternateContent>
            </w:r>
          </w:p>
          <w:p w14:paraId="7C21E4B6" w14:textId="31FF1FFE" w:rsidR="00986532" w:rsidRPr="007B7EDA" w:rsidRDefault="00986532" w:rsidP="0098653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A0A211" w14:textId="254D339F" w:rsidR="00A20B54" w:rsidRDefault="00A20B54" w:rsidP="009C7D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86B292" w14:textId="4653F955" w:rsidR="00986532" w:rsidRPr="007B7EDA" w:rsidRDefault="00A20B54" w:rsidP="009C7D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  <w:r w:rsidRPr="007B7ED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7B7ED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86532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Pr="007B7ED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  <w:r w:rsidR="00986532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DA050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</w:t>
            </w:r>
            <w:r w:rsidR="00986532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                             </w:t>
            </w:r>
          </w:p>
        </w:tc>
        <w:tc>
          <w:tcPr>
            <w:tcW w:w="4188" w:type="dxa"/>
          </w:tcPr>
          <w:p w14:paraId="70697AEA" w14:textId="172C9E70" w:rsidR="00986532" w:rsidRPr="007B7EDA" w:rsidRDefault="0069117A" w:rsidP="00986532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</w:t>
            </w:r>
            <w:r w:rsidR="00986532" w:rsidRPr="007B7ED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                                          </w:t>
            </w:r>
          </w:p>
          <w:p w14:paraId="13614B29" w14:textId="1DA893F0" w:rsidR="00986532" w:rsidRPr="007B7EDA" w:rsidRDefault="00A20B54" w:rsidP="009865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4BF82AC" wp14:editId="1FF180BC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290830</wp:posOffset>
                      </wp:positionV>
                      <wp:extent cx="1295400" cy="923925"/>
                      <wp:effectExtent l="19050" t="19050" r="38100" b="28575"/>
                      <wp:wrapNone/>
                      <wp:docPr id="225" name="Isosceles Tri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5400" cy="92392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EB359D" id="Isosceles Triangle 1" o:spid="_x0000_s1026" type="#_x0000_t5" style="position:absolute;margin-left:43.15pt;margin-top:22.9pt;width:102pt;height:72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"/>
                  </w:pict>
                </mc:Fallback>
              </mc:AlternateContent>
            </w:r>
          </w:p>
          <w:p w14:paraId="04A38B61" w14:textId="25B4602A" w:rsidR="00986532" w:rsidRPr="007B7EDA" w:rsidRDefault="00986532" w:rsidP="0098653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F09C8F" w14:textId="3DE79C13" w:rsidR="00BC3732" w:rsidRDefault="00986532" w:rsidP="009865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</w:p>
          <w:p w14:paraId="6A018330" w14:textId="77777777" w:rsidR="00DA0509" w:rsidRDefault="00DA0509" w:rsidP="0098653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D422F22" w14:textId="7F994703" w:rsidR="00986532" w:rsidRPr="00DA0509" w:rsidRDefault="00DA0509" w:rsidP="00FC4496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A050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</w:tbl>
    <w:p w14:paraId="12248D61" w14:textId="406BFC2D" w:rsidR="008717CC" w:rsidRPr="00156EF3" w:rsidRDefault="00740210" w:rsidP="00156EF3">
      <w:pPr>
        <w:pStyle w:val="ListParagraph"/>
        <w:numPr>
          <w:ilvl w:val="0"/>
          <w:numId w:val="7"/>
        </w:num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u vi</w:t>
      </w:r>
      <w:r w:rsidR="008717CC" w:rsidRPr="00156EF3">
        <w:rPr>
          <w:rFonts w:ascii="Times New Roman" w:hAnsi="Times New Roman" w:cs="Times New Roman"/>
          <w:sz w:val="28"/>
          <w:szCs w:val="28"/>
        </w:rPr>
        <w:t xml:space="preserve"> </w:t>
      </w:r>
      <w:r w:rsidR="00100FAD">
        <w:rPr>
          <w:rFonts w:ascii="Times New Roman" w:hAnsi="Times New Roman" w:cs="Times New Roman"/>
          <w:sz w:val="28"/>
          <w:szCs w:val="28"/>
        </w:rPr>
        <w:t xml:space="preserve">của tấm biển báo giao thông </w:t>
      </w:r>
      <w:r w:rsidR="008717CC" w:rsidRPr="00156EF3">
        <w:rPr>
          <w:rFonts w:ascii="Times New Roman" w:hAnsi="Times New Roman" w:cs="Times New Roman"/>
          <w:sz w:val="28"/>
          <w:szCs w:val="28"/>
        </w:rPr>
        <w:t xml:space="preserve">hình </w:t>
      </w:r>
      <w:r>
        <w:rPr>
          <w:rFonts w:ascii="Times New Roman" w:hAnsi="Times New Roman" w:cs="Times New Roman"/>
          <w:sz w:val="28"/>
          <w:szCs w:val="28"/>
        </w:rPr>
        <w:t>tròn</w:t>
      </w:r>
      <w:r w:rsidR="008717CC" w:rsidRPr="00156EF3"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sz w:val="28"/>
          <w:szCs w:val="28"/>
        </w:rPr>
        <w:t xml:space="preserve">đường kính 0,5m </w:t>
      </w:r>
      <w:r w:rsidR="008717CC" w:rsidRPr="00156EF3">
        <w:rPr>
          <w:rFonts w:ascii="Times New Roman" w:hAnsi="Times New Roman" w:cs="Times New Roman"/>
          <w:sz w:val="28"/>
          <w:szCs w:val="28"/>
        </w:rPr>
        <w:t>là</w:t>
      </w:r>
      <w:r w:rsidR="00156EF3" w:rsidRPr="00156EF3">
        <w:rPr>
          <w:rFonts w:ascii="Times New Roman" w:hAnsi="Times New Roman" w:cs="Times New Roman"/>
          <w:sz w:val="28"/>
          <w:szCs w:val="28"/>
        </w:rPr>
        <w:t>:</w:t>
      </w:r>
    </w:p>
    <w:p w14:paraId="56D8D6BB" w14:textId="0E614396" w:rsidR="00156EF3" w:rsidRPr="00156EF3" w:rsidRDefault="00156EF3" w:rsidP="00156EF3">
      <w:pPr>
        <w:pStyle w:val="ListParagraph"/>
        <w:spacing w:before="60" w:after="0" w:line="240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409"/>
        <w:gridCol w:w="2551"/>
        <w:gridCol w:w="2337"/>
      </w:tblGrid>
      <w:tr w:rsidR="008717CC" w:rsidRPr="007B7EDA" w14:paraId="083189C6" w14:textId="77777777" w:rsidTr="00740210">
        <w:tc>
          <w:tcPr>
            <w:tcW w:w="2127" w:type="dxa"/>
          </w:tcPr>
          <w:p w14:paraId="1F5087C6" w14:textId="57994B61" w:rsidR="008717CC" w:rsidRPr="007B7EDA" w:rsidRDefault="008717CC" w:rsidP="0057606D">
            <w:pPr>
              <w:spacing w:before="60"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740210">
              <w:rPr>
                <w:rFonts w:ascii="Times New Roman" w:hAnsi="Times New Roman" w:cs="Times New Roman"/>
                <w:sz w:val="28"/>
                <w:szCs w:val="28"/>
              </w:rPr>
              <w:t>1,57m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09" w:type="dxa"/>
          </w:tcPr>
          <w:p w14:paraId="6F757FFB" w14:textId="6FD9AF21" w:rsidR="008717CC" w:rsidRPr="007B7EDA" w:rsidRDefault="008717CC" w:rsidP="0057606D">
            <w:pPr>
              <w:spacing w:before="60" w:after="0" w:line="240" w:lineRule="auto"/>
              <w:ind w:right="-113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B. 1,5</w:t>
            </w:r>
            <w:r w:rsidR="0074021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551" w:type="dxa"/>
          </w:tcPr>
          <w:p w14:paraId="09BBC436" w14:textId="5BF26276" w:rsidR="008717CC" w:rsidRPr="007B7EDA" w:rsidRDefault="008717CC" w:rsidP="0057606D">
            <w:pPr>
              <w:spacing w:before="60"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740210">
              <w:rPr>
                <w:rFonts w:ascii="Times New Roman" w:hAnsi="Times New Roman" w:cs="Times New Roman"/>
                <w:sz w:val="28"/>
                <w:szCs w:val="28"/>
              </w:rPr>
              <w:t>3,14</w:t>
            </w:r>
            <w:r w:rsidR="00411C2F">
              <w:rPr>
                <w:rFonts w:ascii="Times New Roman" w:hAnsi="Times New Roman" w:cs="Times New Roman"/>
                <w:sz w:val="28"/>
                <w:szCs w:val="28"/>
              </w:rPr>
              <w:t>m</w:t>
            </w:r>
          </w:p>
        </w:tc>
        <w:tc>
          <w:tcPr>
            <w:tcW w:w="2337" w:type="dxa"/>
          </w:tcPr>
          <w:p w14:paraId="03630132" w14:textId="590B2038" w:rsidR="008717CC" w:rsidRPr="007B7EDA" w:rsidRDefault="008717CC" w:rsidP="0057606D">
            <w:pPr>
              <w:spacing w:before="60"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D. 3</w:t>
            </w:r>
            <w:r w:rsidR="00411C2F">
              <w:rPr>
                <w:rFonts w:ascii="Times New Roman" w:hAnsi="Times New Roman" w:cs="Times New Roman"/>
                <w:sz w:val="28"/>
                <w:szCs w:val="28"/>
              </w:rPr>
              <w:t>,14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3E9D02C2" w14:textId="77777777" w:rsidR="00DA0509" w:rsidRDefault="00DA0509" w:rsidP="00156EF3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7DED57" w14:textId="77777777" w:rsidR="00411C2F" w:rsidRDefault="00411C2F" w:rsidP="00EE40BD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0D2E286" w14:textId="287F9276" w:rsidR="00E2056D" w:rsidRPr="007B7EDA" w:rsidRDefault="00CA1B6A" w:rsidP="00156EF3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lastRenderedPageBreak/>
        <w:t>II. Phần tự luận (6 điểm)</w:t>
      </w:r>
    </w:p>
    <w:p w14:paraId="38B39589" w14:textId="4EA60670" w:rsidR="00CA1B6A" w:rsidRPr="007B7EDA" w:rsidRDefault="00CA1B6A" w:rsidP="00943B5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>Câu 5. Đặt tính rồi tính:</w:t>
      </w:r>
      <w:r w:rsidR="00943B51"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 (2 điểm)</w:t>
      </w:r>
    </w:p>
    <w:p w14:paraId="39253DBC" w14:textId="66F2B84C" w:rsidR="00DC490C" w:rsidRPr="007B7EDA" w:rsidRDefault="00943B51" w:rsidP="00DC490C">
      <w:pPr>
        <w:rPr>
          <w:rFonts w:ascii="Times New Roman" w:hAnsi="Times New Roman" w:cs="Times New Roman"/>
          <w:sz w:val="28"/>
          <w:szCs w:val="28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 xml:space="preserve">a) </w:t>
      </w:r>
      <w:r w:rsidR="00DC490C" w:rsidRPr="007B7EDA">
        <w:rPr>
          <w:rFonts w:ascii="Times New Roman" w:hAnsi="Times New Roman" w:cs="Times New Roman"/>
          <w:sz w:val="28"/>
          <w:szCs w:val="28"/>
        </w:rPr>
        <w:t>54,4</w:t>
      </w:r>
      <w:r w:rsidR="00800DDD">
        <w:rPr>
          <w:rFonts w:ascii="Times New Roman" w:hAnsi="Times New Roman" w:cs="Times New Roman"/>
          <w:sz w:val="28"/>
          <w:szCs w:val="28"/>
        </w:rPr>
        <w:t>8</w:t>
      </w:r>
      <w:r w:rsidR="00DC490C" w:rsidRPr="007B7EDA">
        <w:rPr>
          <w:rFonts w:ascii="Times New Roman" w:hAnsi="Times New Roman" w:cs="Times New Roman"/>
          <w:sz w:val="28"/>
          <w:szCs w:val="28"/>
        </w:rPr>
        <w:t xml:space="preserve"> + 23,46               </w:t>
      </w:r>
      <w:r w:rsidRPr="007B7EDA">
        <w:rPr>
          <w:rFonts w:ascii="Times New Roman" w:hAnsi="Times New Roman" w:cs="Times New Roman"/>
          <w:sz w:val="28"/>
          <w:szCs w:val="28"/>
          <w:lang w:val="nb-NO"/>
        </w:rPr>
        <w:t xml:space="preserve"> b) </w:t>
      </w:r>
      <w:r w:rsidR="00DC490C" w:rsidRPr="007B7EDA">
        <w:rPr>
          <w:rFonts w:ascii="Times New Roman" w:hAnsi="Times New Roman" w:cs="Times New Roman"/>
          <w:sz w:val="28"/>
          <w:szCs w:val="28"/>
        </w:rPr>
        <w:t xml:space="preserve">90 - 8,35               </w:t>
      </w:r>
      <w:r w:rsidRPr="007B7EDA">
        <w:rPr>
          <w:rFonts w:ascii="Times New Roman" w:hAnsi="Times New Roman" w:cs="Times New Roman"/>
          <w:sz w:val="28"/>
          <w:szCs w:val="28"/>
          <w:lang w:val="nb-NO"/>
        </w:rPr>
        <w:t xml:space="preserve">c) </w:t>
      </w:r>
      <w:r w:rsidR="00DC490C" w:rsidRPr="007B7EDA">
        <w:rPr>
          <w:rFonts w:ascii="Times New Roman" w:hAnsi="Times New Roman" w:cs="Times New Roman"/>
          <w:sz w:val="28"/>
          <w:szCs w:val="28"/>
        </w:rPr>
        <w:t xml:space="preserve">7,26 x 4,6             </w:t>
      </w:r>
      <w:r w:rsidR="00497C18" w:rsidRPr="007B7EDA">
        <w:rPr>
          <w:rFonts w:ascii="Times New Roman" w:hAnsi="Times New Roman" w:cs="Times New Roman"/>
          <w:sz w:val="28"/>
          <w:szCs w:val="28"/>
          <w:lang w:val="nb-NO"/>
        </w:rPr>
        <w:t xml:space="preserve">  </w:t>
      </w:r>
      <w:r w:rsidRPr="007B7EDA">
        <w:rPr>
          <w:rFonts w:ascii="Times New Roman" w:hAnsi="Times New Roman" w:cs="Times New Roman"/>
          <w:sz w:val="28"/>
          <w:szCs w:val="28"/>
          <w:lang w:val="nb-NO"/>
        </w:rPr>
        <w:t xml:space="preserve">d) </w:t>
      </w:r>
      <w:r w:rsidR="00800DDD">
        <w:rPr>
          <w:rFonts w:ascii="Times New Roman" w:hAnsi="Times New Roman" w:cs="Times New Roman"/>
          <w:sz w:val="28"/>
          <w:szCs w:val="28"/>
        </w:rPr>
        <w:t>48,75</w:t>
      </w:r>
      <w:r w:rsidR="00DC490C" w:rsidRPr="007B7EDA">
        <w:rPr>
          <w:rFonts w:ascii="Times New Roman" w:hAnsi="Times New Roman" w:cs="Times New Roman"/>
          <w:sz w:val="28"/>
          <w:szCs w:val="28"/>
        </w:rPr>
        <w:t>: 3,9</w:t>
      </w:r>
    </w:p>
    <w:p w14:paraId="4FA8B334" w14:textId="77734059" w:rsidR="00943B51" w:rsidRPr="007B7EDA" w:rsidRDefault="00943B51" w:rsidP="00497C18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15EFBF37" w14:textId="1B789EA1" w:rsidR="00943B51" w:rsidRPr="007B7EDA" w:rsidRDefault="00943B51" w:rsidP="00497C18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98754FB" w14:textId="7D6A498C" w:rsidR="00943B51" w:rsidRPr="007B7EDA" w:rsidRDefault="00943B51" w:rsidP="00497C18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7D3FD45" w14:textId="71946F80" w:rsidR="00943B51" w:rsidRPr="007B7EDA" w:rsidRDefault="00943B51" w:rsidP="00497C18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12CBC8C" w14:textId="77777777" w:rsidR="00D51641" w:rsidRPr="007B7EDA" w:rsidRDefault="00D51641" w:rsidP="00D51641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AA822F9" w14:textId="66867437" w:rsidR="00943B51" w:rsidRPr="007B7EDA" w:rsidRDefault="00943B51" w:rsidP="00497C18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AA5B3DC" w14:textId="28A62EF3" w:rsidR="00DC490C" w:rsidRPr="007B7EDA" w:rsidRDefault="00497C18" w:rsidP="00D92B6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A5368D" w:rsidRPr="007B7EDA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003D42"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(1 điểm) </w:t>
      </w:r>
      <w:r w:rsidR="00DC490C" w:rsidRPr="007B7EDA">
        <w:rPr>
          <w:rFonts w:ascii="Times New Roman" w:hAnsi="Times New Roman" w:cs="Times New Roman"/>
          <w:sz w:val="28"/>
          <w:szCs w:val="28"/>
        </w:rPr>
        <w:t>Viết số thích hợp vào chỗ chấm:</w:t>
      </w:r>
    </w:p>
    <w:p w14:paraId="31F1D6AA" w14:textId="295BB0C1" w:rsidR="00DC490C" w:rsidRPr="007B7EDA" w:rsidRDefault="00DC490C" w:rsidP="00D92B61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7B7EDA">
        <w:rPr>
          <w:rFonts w:ascii="Times New Roman" w:hAnsi="Times New Roman" w:cs="Times New Roman"/>
          <w:sz w:val="28"/>
          <w:szCs w:val="28"/>
        </w:rPr>
        <w:t>405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g  =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...................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 xml:space="preserve">kg                           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="000F6F0B">
        <w:rPr>
          <w:rFonts w:ascii="Times New Roman" w:hAnsi="Times New Roman" w:cs="Times New Roman"/>
          <w:sz w:val="28"/>
          <w:szCs w:val="28"/>
        </w:rPr>
        <w:t xml:space="preserve"> 5 k</w:t>
      </w:r>
      <w:r w:rsidR="000F6F0B" w:rsidRPr="007B7EDA">
        <w:rPr>
          <w:rFonts w:ascii="Times New Roman" w:hAnsi="Times New Roman" w:cs="Times New Roman"/>
          <w:sz w:val="28"/>
          <w:szCs w:val="28"/>
        </w:rPr>
        <w:t>m</w:t>
      </w:r>
      <w:r w:rsidR="000F6F0B" w:rsidRPr="007B7E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F6F0B">
        <w:rPr>
          <w:rFonts w:ascii="Times New Roman" w:hAnsi="Times New Roman" w:cs="Times New Roman"/>
          <w:sz w:val="28"/>
          <w:szCs w:val="28"/>
          <w:vertAlign w:val="superscript"/>
        </w:rPr>
        <w:t xml:space="preserve">       </w:t>
      </w:r>
      <w:r w:rsidRPr="007B7EDA">
        <w:rPr>
          <w:rFonts w:ascii="Times New Roman" w:hAnsi="Times New Roman" w:cs="Times New Roman"/>
          <w:sz w:val="28"/>
          <w:szCs w:val="28"/>
        </w:rPr>
        <w:t>=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....................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="000F6F0B" w:rsidRPr="007B7EDA">
        <w:rPr>
          <w:rFonts w:ascii="Times New Roman" w:hAnsi="Times New Roman" w:cs="Times New Roman"/>
          <w:sz w:val="28"/>
          <w:szCs w:val="28"/>
        </w:rPr>
        <w:t>m</w:t>
      </w:r>
      <w:r w:rsidR="000F6F0B" w:rsidRPr="007B7EDA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25C50622" w14:textId="1464C37B" w:rsidR="00DC490C" w:rsidRPr="007B7EDA" w:rsidRDefault="00DC490C" w:rsidP="00D92B61">
      <w:pPr>
        <w:tabs>
          <w:tab w:val="left" w:pos="3600"/>
          <w:tab w:val="left" w:pos="7500"/>
        </w:tabs>
        <w:spacing w:after="0"/>
        <w:ind w:firstLine="567"/>
        <w:rPr>
          <w:rFonts w:ascii="Times New Roman" w:hAnsi="Times New Roman" w:cs="Times New Roman"/>
          <w:sz w:val="28"/>
          <w:szCs w:val="28"/>
          <w:vertAlign w:val="superscript"/>
        </w:rPr>
      </w:pPr>
      <w:r w:rsidRPr="007B7EDA">
        <w:rPr>
          <w:rFonts w:ascii="Times New Roman" w:hAnsi="Times New Roman" w:cs="Times New Roman"/>
          <w:sz w:val="28"/>
          <w:szCs w:val="28"/>
        </w:rPr>
        <w:t>0,47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km  =................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m</w:t>
      </w:r>
      <w:r w:rsidRPr="007B7EDA">
        <w:rPr>
          <w:rFonts w:ascii="Times New Roman" w:hAnsi="Times New Roman" w:cs="Times New Roman"/>
          <w:sz w:val="28"/>
          <w:szCs w:val="28"/>
        </w:rPr>
        <w:tab/>
        <w:t xml:space="preserve">                       2</w:t>
      </w:r>
      <w:r w:rsidR="00A8461B">
        <w:rPr>
          <w:rFonts w:ascii="Times New Roman" w:hAnsi="Times New Roman" w:cs="Times New Roman"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sz w:val="28"/>
          <w:szCs w:val="28"/>
        </w:rPr>
        <w:t>m</w:t>
      </w:r>
      <w:r w:rsidRPr="007B7ED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B7EDA">
        <w:rPr>
          <w:rFonts w:ascii="Times New Roman" w:hAnsi="Times New Roman" w:cs="Times New Roman"/>
          <w:sz w:val="28"/>
          <w:szCs w:val="28"/>
        </w:rPr>
        <w:t>13dm</w:t>
      </w:r>
      <w:r w:rsidRPr="007B7EDA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7B7EDA">
        <w:rPr>
          <w:rFonts w:ascii="Times New Roman" w:hAnsi="Times New Roman" w:cs="Times New Roman"/>
          <w:sz w:val="28"/>
          <w:szCs w:val="28"/>
        </w:rPr>
        <w:t>=</w:t>
      </w:r>
      <w:r w:rsidR="00A8461B">
        <w:rPr>
          <w:rFonts w:ascii="Times New Roman" w:hAnsi="Times New Roman" w:cs="Times New Roman"/>
          <w:sz w:val="28"/>
          <w:szCs w:val="28"/>
        </w:rPr>
        <w:t xml:space="preserve"> ................... </w:t>
      </w:r>
      <w:r w:rsidRPr="007B7EDA">
        <w:rPr>
          <w:rFonts w:ascii="Times New Roman" w:hAnsi="Times New Roman" w:cs="Times New Roman"/>
          <w:sz w:val="28"/>
          <w:szCs w:val="28"/>
        </w:rPr>
        <w:t>m</w:t>
      </w:r>
      <w:r w:rsidRPr="007B7EDA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4AA40A82" w14:textId="38E319B2" w:rsidR="007B55D6" w:rsidRPr="007B7EDA" w:rsidRDefault="00A5368D" w:rsidP="00297A48">
      <w:pPr>
        <w:spacing w:after="0" w:line="240" w:lineRule="auto"/>
        <w:ind w:right="286"/>
        <w:rPr>
          <w:rFonts w:ascii="Times New Roman" w:hAnsi="Times New Roman" w:cs="Times New Roman"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Câu 7. </w:t>
      </w:r>
      <w:r w:rsidR="00C721F7"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(2 điểm) </w:t>
      </w:r>
      <w:r w:rsidR="007B55D6" w:rsidRPr="007B7EDA">
        <w:rPr>
          <w:rFonts w:ascii="Times New Roman" w:hAnsi="Times New Roman" w:cs="Times New Roman"/>
          <w:sz w:val="28"/>
          <w:szCs w:val="28"/>
        </w:rPr>
        <w:t xml:space="preserve">Một thửa ruộng hình chữ nhật có chiều dài là 80 m, chiều rộng bằng </w:t>
      </w:r>
      <w:r w:rsidR="007B55D6" w:rsidRPr="007B7EDA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9728D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5.25pt" o:ole="">
            <v:imagedata r:id="rId8" o:title=""/>
          </v:shape>
          <o:OLEObject Type="Embed" ProgID="Equation.DSMT4" ShapeID="_x0000_i1025" DrawAspect="Content" ObjectID="_1795445050" r:id="rId9"/>
        </w:object>
      </w:r>
      <w:r w:rsidR="007B55D6" w:rsidRPr="007B7EDA">
        <w:rPr>
          <w:rFonts w:ascii="Times New Roman" w:hAnsi="Times New Roman" w:cs="Times New Roman"/>
          <w:sz w:val="28"/>
          <w:szCs w:val="28"/>
        </w:rPr>
        <w:t>chiều dài</w:t>
      </w:r>
    </w:p>
    <w:p w14:paraId="1233EBE8" w14:textId="65FB789F" w:rsidR="007B55D6" w:rsidRPr="00D92B61" w:rsidRDefault="00D92B61" w:rsidP="00297A4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7B55D6" w:rsidRPr="00D92B61">
        <w:rPr>
          <w:rFonts w:ascii="Times New Roman" w:hAnsi="Times New Roman" w:cs="Times New Roman"/>
          <w:sz w:val="28"/>
          <w:szCs w:val="28"/>
        </w:rPr>
        <w:t xml:space="preserve"> Tính diện tích thửa ruộng đó.</w:t>
      </w:r>
    </w:p>
    <w:p w14:paraId="6CEDCC1D" w14:textId="578EAE50" w:rsidR="007B55D6" w:rsidRPr="00D92B61" w:rsidRDefault="00D92B61" w:rsidP="00297A48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7B55D6" w:rsidRPr="00D92B61">
        <w:rPr>
          <w:rFonts w:ascii="Times New Roman" w:hAnsi="Times New Roman" w:cs="Times New Roman"/>
          <w:sz w:val="28"/>
          <w:szCs w:val="28"/>
        </w:rPr>
        <w:t>Biết rằng cứ</w:t>
      </w:r>
      <w:r w:rsidR="00153349">
        <w:rPr>
          <w:rFonts w:ascii="Times New Roman" w:hAnsi="Times New Roman" w:cs="Times New Roman"/>
          <w:sz w:val="28"/>
          <w:szCs w:val="28"/>
        </w:rPr>
        <w:t xml:space="preserve"> 1 </w:t>
      </w:r>
      <w:r w:rsidR="007B55D6" w:rsidRPr="00D92B61">
        <w:rPr>
          <w:rFonts w:ascii="Times New Roman" w:hAnsi="Times New Roman" w:cs="Times New Roman"/>
          <w:sz w:val="28"/>
          <w:szCs w:val="28"/>
        </w:rPr>
        <w:t>m</w:t>
      </w:r>
      <w:r w:rsidR="007B55D6" w:rsidRPr="00D92B6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7B55D6" w:rsidRPr="00D92B61">
        <w:rPr>
          <w:rFonts w:ascii="Times New Roman" w:hAnsi="Times New Roman" w:cs="Times New Roman"/>
          <w:sz w:val="28"/>
          <w:szCs w:val="28"/>
        </w:rPr>
        <w:t xml:space="preserve">thu hoạch được </w:t>
      </w:r>
      <w:r w:rsidR="00153349">
        <w:rPr>
          <w:rFonts w:ascii="Times New Roman" w:hAnsi="Times New Roman" w:cs="Times New Roman"/>
          <w:sz w:val="28"/>
          <w:szCs w:val="28"/>
        </w:rPr>
        <w:t>0,</w:t>
      </w:r>
      <w:r w:rsidR="007B55D6" w:rsidRPr="00D92B61">
        <w:rPr>
          <w:rFonts w:ascii="Times New Roman" w:hAnsi="Times New Roman" w:cs="Times New Roman"/>
          <w:sz w:val="28"/>
          <w:szCs w:val="28"/>
        </w:rPr>
        <w:t>65kg thóc. Hỏi trên thửa ruộng đó người ta thu hoạch được bao nhiêu tạ thóc?</w:t>
      </w:r>
    </w:p>
    <w:p w14:paraId="18EB9375" w14:textId="77777777" w:rsidR="00A5368D" w:rsidRPr="007B7EDA" w:rsidRDefault="00A5368D" w:rsidP="00A5368D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084A3F5" w14:textId="77777777" w:rsidR="00A5368D" w:rsidRPr="007B7EDA" w:rsidRDefault="00A5368D" w:rsidP="00A5368D">
      <w:pPr>
        <w:spacing w:after="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1B92A72D" w14:textId="77777777" w:rsidR="00A5368D" w:rsidRPr="007B7EDA" w:rsidRDefault="00A5368D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4243386" w14:textId="77777777" w:rsidR="00A5368D" w:rsidRPr="007B7EDA" w:rsidRDefault="00A5368D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BD99523" w14:textId="77777777" w:rsidR="00A5368D" w:rsidRPr="007B7EDA" w:rsidRDefault="00A5368D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D224C26" w14:textId="77777777" w:rsidR="00B0694B" w:rsidRPr="007B7EDA" w:rsidRDefault="00B0694B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7D02B18" w14:textId="77777777" w:rsidR="00B0694B" w:rsidRPr="007B7EDA" w:rsidRDefault="00B0694B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811F0AA" w14:textId="77777777" w:rsidR="00B0694B" w:rsidRPr="007B7EDA" w:rsidRDefault="00B0694B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34A8565" w14:textId="77777777" w:rsidR="00B0694B" w:rsidRPr="007B7EDA" w:rsidRDefault="00B0694B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7DDE885D" w14:textId="313EC261" w:rsidR="00B0694B" w:rsidRPr="007B7EDA" w:rsidRDefault="00B0694B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7B7EDA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85DFE25" w14:textId="7B5D8A91" w:rsidR="00A5368D" w:rsidRPr="007B7EDA" w:rsidRDefault="00A12C78" w:rsidP="00297A48">
      <w:pPr>
        <w:spacing w:before="120"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Câu 8. </w:t>
      </w:r>
      <w:r w:rsidR="00C721F7" w:rsidRPr="007B7EDA">
        <w:rPr>
          <w:rFonts w:ascii="Times New Roman" w:hAnsi="Times New Roman" w:cs="Times New Roman"/>
          <w:b/>
          <w:bCs/>
          <w:sz w:val="28"/>
          <w:szCs w:val="28"/>
        </w:rPr>
        <w:t>(1 điểm)</w:t>
      </w:r>
      <w:r w:rsidR="0069117A" w:rsidRPr="007B7ED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B7EDA">
        <w:rPr>
          <w:rFonts w:ascii="Times New Roman" w:hAnsi="Times New Roman" w:cs="Times New Roman"/>
          <w:b/>
          <w:bCs/>
          <w:sz w:val="28"/>
          <w:szCs w:val="28"/>
        </w:rPr>
        <w:t>Tính giá trị biểu thức sau bằng cách thuận tiện nhất</w:t>
      </w:r>
      <w:r w:rsidR="005535F6" w:rsidRPr="007B7EDA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3AC15436" w14:textId="3411D40A" w:rsidR="00003D42" w:rsidRPr="007B7EDA" w:rsidRDefault="005535F6" w:rsidP="00297A4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B7EDA">
        <w:rPr>
          <w:rFonts w:ascii="Times New Roman" w:hAnsi="Times New Roman" w:cs="Times New Roman"/>
          <w:sz w:val="28"/>
          <w:szCs w:val="28"/>
        </w:rPr>
        <w:t xml:space="preserve">a) </w:t>
      </w:r>
      <w:r w:rsidR="00003D42" w:rsidRPr="007B7EDA">
        <w:rPr>
          <w:rFonts w:ascii="Times New Roman" w:hAnsi="Times New Roman" w:cs="Times New Roman"/>
          <w:sz w:val="28"/>
          <w:szCs w:val="28"/>
        </w:rPr>
        <w:t xml:space="preserve"> </w:t>
      </w:r>
      <w:r w:rsidR="006A522A">
        <w:rPr>
          <w:rFonts w:ascii="Times New Roman" w:hAnsi="Times New Roman" w:cs="Times New Roman"/>
          <w:sz w:val="28"/>
          <w:szCs w:val="28"/>
        </w:rPr>
        <w:t>2,02</w:t>
      </w:r>
      <w:r w:rsidR="002236E3">
        <w:rPr>
          <w:rFonts w:ascii="Times New Roman" w:hAnsi="Times New Roman" w:cs="Times New Roman"/>
          <w:sz w:val="28"/>
          <w:szCs w:val="28"/>
        </w:rPr>
        <w:t>5</w:t>
      </w:r>
      <w:r w:rsidR="006A522A">
        <w:rPr>
          <w:rFonts w:ascii="Times New Roman" w:hAnsi="Times New Roman" w:cs="Times New Roman"/>
          <w:sz w:val="28"/>
          <w:szCs w:val="28"/>
        </w:rPr>
        <w:t xml:space="preserve">  + 0,99  + 9,01</w:t>
      </w:r>
      <w:r w:rsidR="007B55D6" w:rsidRPr="007B7EDA">
        <w:rPr>
          <w:rFonts w:ascii="Times New Roman" w:hAnsi="Times New Roman" w:cs="Times New Roman"/>
          <w:sz w:val="28"/>
          <w:szCs w:val="28"/>
        </w:rPr>
        <w:t xml:space="preserve">  </w:t>
      </w:r>
      <w:r w:rsidR="00003D42" w:rsidRPr="007B7EDA">
        <w:rPr>
          <w:rFonts w:ascii="Times New Roman" w:hAnsi="Times New Roman" w:cs="Times New Roman"/>
          <w:sz w:val="28"/>
          <w:szCs w:val="28"/>
        </w:rPr>
        <w:t xml:space="preserve">                      b)  1,45 x 5 + 1,45 : 0,25 + 1,45</w:t>
      </w:r>
    </w:p>
    <w:p w14:paraId="721E011A" w14:textId="0470D378" w:rsidR="005535F6" w:rsidRPr="00943B51" w:rsidRDefault="005535F6" w:rsidP="00297A4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41D316B" w14:textId="77777777" w:rsidR="005535F6" w:rsidRPr="00943B51" w:rsidRDefault="005535F6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EFD89CB" w14:textId="77777777" w:rsidR="005535F6" w:rsidRPr="00943B51" w:rsidRDefault="005535F6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754FDED7" w14:textId="77777777" w:rsidR="009C7D6D" w:rsidRPr="00943B51" w:rsidRDefault="009C7D6D" w:rsidP="00297A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FB9E9CD" w14:textId="41825BA6" w:rsidR="005535F6" w:rsidRPr="00EE40BD" w:rsidRDefault="009C7D6D" w:rsidP="00EE40B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943B51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086883E" w14:textId="3AE103BC" w:rsidR="00AC4FB6" w:rsidRPr="00F14B64" w:rsidRDefault="00F14B64" w:rsidP="00DD451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ÁP ÁN VÀ BIỂU ĐIỂM</w:t>
      </w:r>
    </w:p>
    <w:p w14:paraId="3814AB40" w14:textId="3888A16D" w:rsidR="00E005BA" w:rsidRPr="00342D36" w:rsidRDefault="00342D36" w:rsidP="00DD451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2B4E2A">
        <w:rPr>
          <w:rFonts w:ascii="Times New Roman" w:hAnsi="Times New Roman" w:cs="Times New Roman"/>
          <w:b/>
          <w:sz w:val="28"/>
          <w:szCs w:val="28"/>
          <w:lang w:val="nl-NL"/>
        </w:rPr>
        <w:t>I. Trắc nghiệm</w:t>
      </w:r>
      <w:r w:rsidR="00CA1B6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(4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6520"/>
        <w:gridCol w:w="1985"/>
      </w:tblGrid>
      <w:tr w:rsidR="00342D36" w14:paraId="7740DF17" w14:textId="77777777" w:rsidTr="00AD1D94">
        <w:tc>
          <w:tcPr>
            <w:tcW w:w="988" w:type="dxa"/>
          </w:tcPr>
          <w:p w14:paraId="6698C7ED" w14:textId="30364650" w:rsidR="00342D36" w:rsidRPr="00C721F7" w:rsidRDefault="00342D36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520" w:type="dxa"/>
          </w:tcPr>
          <w:p w14:paraId="0E3ACEEE" w14:textId="3105B6EF" w:rsidR="00342D36" w:rsidRPr="00C721F7" w:rsidRDefault="00342D36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985" w:type="dxa"/>
          </w:tcPr>
          <w:p w14:paraId="01212F4C" w14:textId="7779B848" w:rsidR="00342D36" w:rsidRPr="00C721F7" w:rsidRDefault="00342D36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721F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342D36" w14:paraId="0590D083" w14:textId="77777777" w:rsidTr="00AD1D94">
        <w:tc>
          <w:tcPr>
            <w:tcW w:w="988" w:type="dxa"/>
          </w:tcPr>
          <w:p w14:paraId="2AA5D8B3" w14:textId="6CD37392" w:rsidR="00342D36" w:rsidRDefault="00342D36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a</w:t>
            </w:r>
          </w:p>
        </w:tc>
        <w:tc>
          <w:tcPr>
            <w:tcW w:w="6520" w:type="dxa"/>
          </w:tcPr>
          <w:p w14:paraId="377711D6" w14:textId="217235F2" w:rsidR="00342D36" w:rsidRDefault="007514FE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F66494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DB4A4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F66494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</w:p>
        </w:tc>
        <w:tc>
          <w:tcPr>
            <w:tcW w:w="1985" w:type="dxa"/>
          </w:tcPr>
          <w:p w14:paraId="6DF40B2B" w14:textId="17642AEB" w:rsidR="00342D36" w:rsidRDefault="00342D36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  <w:r w:rsidR="00CC1BCD">
              <w:rPr>
                <w:rFonts w:ascii="Times New Roman" w:hAnsi="Times New Roman" w:cs="Times New Roman"/>
                <w:sz w:val="28"/>
                <w:szCs w:val="28"/>
              </w:rPr>
              <w:t xml:space="preserve"> điểm</w:t>
            </w:r>
          </w:p>
        </w:tc>
      </w:tr>
      <w:tr w:rsidR="00CC1BCD" w14:paraId="6A955091" w14:textId="77777777" w:rsidTr="00AD1D94">
        <w:tc>
          <w:tcPr>
            <w:tcW w:w="988" w:type="dxa"/>
          </w:tcPr>
          <w:p w14:paraId="267C864D" w14:textId="03C02FEE" w:rsidR="00CC1BCD" w:rsidRDefault="00CC1BCD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b.</w:t>
            </w:r>
          </w:p>
        </w:tc>
        <w:tc>
          <w:tcPr>
            <w:tcW w:w="6520" w:type="dxa"/>
          </w:tcPr>
          <w:p w14:paraId="1239047A" w14:textId="60141DB9" w:rsidR="00CC1BCD" w:rsidRDefault="007514FE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F66494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. 25,1 </w:t>
            </w:r>
            <w:r w:rsidR="00F6649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1985" w:type="dxa"/>
          </w:tcPr>
          <w:p w14:paraId="306D8141" w14:textId="702385A9" w:rsidR="00CC1BCD" w:rsidRDefault="00CC1BCD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CC1BCD" w14:paraId="3670EB19" w14:textId="77777777" w:rsidTr="00AD1D94">
        <w:tc>
          <w:tcPr>
            <w:tcW w:w="988" w:type="dxa"/>
          </w:tcPr>
          <w:p w14:paraId="657D32BE" w14:textId="79EEB82F" w:rsidR="00CC1BCD" w:rsidRDefault="00CC1BCD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a.</w:t>
            </w:r>
          </w:p>
        </w:tc>
        <w:tc>
          <w:tcPr>
            <w:tcW w:w="6520" w:type="dxa"/>
          </w:tcPr>
          <w:p w14:paraId="0F1080D7" w14:textId="52F3D9A4" w:rsidR="00CC1BCD" w:rsidRDefault="00FE26F3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C. 6,08</w:t>
            </w:r>
          </w:p>
        </w:tc>
        <w:tc>
          <w:tcPr>
            <w:tcW w:w="1985" w:type="dxa"/>
          </w:tcPr>
          <w:p w14:paraId="072B6C1C" w14:textId="267F49E3" w:rsidR="00CC1BCD" w:rsidRDefault="00CC1BCD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B092F" w14:paraId="431A1B30" w14:textId="77777777" w:rsidTr="00AD1D94">
        <w:tc>
          <w:tcPr>
            <w:tcW w:w="988" w:type="dxa"/>
          </w:tcPr>
          <w:p w14:paraId="09586106" w14:textId="2B845BF7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b.</w:t>
            </w:r>
          </w:p>
        </w:tc>
        <w:tc>
          <w:tcPr>
            <w:tcW w:w="6520" w:type="dxa"/>
          </w:tcPr>
          <w:p w14:paraId="1E8EE7BE" w14:textId="56931E5A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271D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7271DD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271DD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271D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85" w:type="dxa"/>
          </w:tcPr>
          <w:p w14:paraId="6B5D1F37" w14:textId="18AF271B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B092F" w14:paraId="034AED97" w14:textId="77777777" w:rsidTr="00AD1D94">
        <w:tc>
          <w:tcPr>
            <w:tcW w:w="988" w:type="dxa"/>
          </w:tcPr>
          <w:p w14:paraId="642DB7A9" w14:textId="22E7838C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a.</w:t>
            </w:r>
          </w:p>
        </w:tc>
        <w:tc>
          <w:tcPr>
            <w:tcW w:w="6520" w:type="dxa"/>
          </w:tcPr>
          <w:p w14:paraId="48EBBD10" w14:textId="6C094E93" w:rsidR="005B092F" w:rsidRPr="005B092F" w:rsidRDefault="007514FE" w:rsidP="005B092F">
            <w:pPr>
              <w:tabs>
                <w:tab w:val="left" w:pos="7575"/>
              </w:tabs>
              <w:spacing w:after="160" w:line="288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.  =</w:t>
            </w:r>
            <w:r w:rsidR="005B092F" w:rsidRPr="005B092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</w:tc>
        <w:tc>
          <w:tcPr>
            <w:tcW w:w="1985" w:type="dxa"/>
          </w:tcPr>
          <w:p w14:paraId="16C0F385" w14:textId="3ADCD5E5" w:rsidR="005B092F" w:rsidRPr="00906231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B092F" w14:paraId="62D9652A" w14:textId="77777777" w:rsidTr="00AD1D94">
        <w:tc>
          <w:tcPr>
            <w:tcW w:w="988" w:type="dxa"/>
          </w:tcPr>
          <w:p w14:paraId="543C3282" w14:textId="1622D927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b.</w:t>
            </w:r>
          </w:p>
        </w:tc>
        <w:tc>
          <w:tcPr>
            <w:tcW w:w="6520" w:type="dxa"/>
          </w:tcPr>
          <w:p w14:paraId="246A8AC2" w14:textId="58D3BAC3" w:rsidR="005B092F" w:rsidRPr="00F66C06" w:rsidRDefault="005B092F" w:rsidP="005B092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0,02425</w:t>
            </w:r>
          </w:p>
        </w:tc>
        <w:tc>
          <w:tcPr>
            <w:tcW w:w="1985" w:type="dxa"/>
          </w:tcPr>
          <w:p w14:paraId="2659ECAD" w14:textId="2484FF9E" w:rsidR="005B092F" w:rsidRPr="00906231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B092F" w14:paraId="63EAC478" w14:textId="77777777" w:rsidTr="00AD1D94">
        <w:tc>
          <w:tcPr>
            <w:tcW w:w="988" w:type="dxa"/>
          </w:tcPr>
          <w:p w14:paraId="7D648600" w14:textId="100455CE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a</w:t>
            </w:r>
          </w:p>
        </w:tc>
        <w:tc>
          <w:tcPr>
            <w:tcW w:w="6520" w:type="dxa"/>
          </w:tcPr>
          <w:p w14:paraId="1475B746" w14:textId="1334EEC9" w:rsidR="005B092F" w:rsidRDefault="005B092F" w:rsidP="005B092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</w:t>
            </w:r>
          </w:p>
        </w:tc>
        <w:tc>
          <w:tcPr>
            <w:tcW w:w="1985" w:type="dxa"/>
          </w:tcPr>
          <w:p w14:paraId="0304A2EB" w14:textId="7FC10717" w:rsidR="005B092F" w:rsidRPr="00906231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B092F" w14:paraId="1635ABA7" w14:textId="77777777" w:rsidTr="00AD1D94">
        <w:tc>
          <w:tcPr>
            <w:tcW w:w="988" w:type="dxa"/>
          </w:tcPr>
          <w:p w14:paraId="69E816F2" w14:textId="35DC3114" w:rsidR="005B092F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b</w:t>
            </w:r>
          </w:p>
        </w:tc>
        <w:tc>
          <w:tcPr>
            <w:tcW w:w="6520" w:type="dxa"/>
          </w:tcPr>
          <w:p w14:paraId="07C525DF" w14:textId="4EE67ABA" w:rsidR="005B092F" w:rsidRDefault="005B092F" w:rsidP="005B092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985" w:type="dxa"/>
          </w:tcPr>
          <w:p w14:paraId="314A9B54" w14:textId="68D2BEF0" w:rsidR="005B092F" w:rsidRPr="00906231" w:rsidRDefault="005B092F" w:rsidP="005B092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3968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5874E610" w14:textId="657912F7" w:rsidR="00E2056D" w:rsidRPr="004667E6" w:rsidRDefault="004E7A75" w:rsidP="00DD451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667E6">
        <w:rPr>
          <w:rFonts w:ascii="Times New Roman" w:hAnsi="Times New Roman" w:cs="Times New Roman"/>
          <w:b/>
          <w:bCs/>
          <w:sz w:val="28"/>
          <w:szCs w:val="28"/>
        </w:rPr>
        <w:t>II. Phần tự luận: (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5103"/>
        <w:gridCol w:w="2694"/>
      </w:tblGrid>
      <w:tr w:rsidR="004E7A75" w14:paraId="016770D5" w14:textId="77777777" w:rsidTr="008922A0">
        <w:tc>
          <w:tcPr>
            <w:tcW w:w="1696" w:type="dxa"/>
          </w:tcPr>
          <w:p w14:paraId="64D5575D" w14:textId="77777777" w:rsidR="004E7A75" w:rsidRPr="004667E6" w:rsidRDefault="004E7A75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5103" w:type="dxa"/>
          </w:tcPr>
          <w:p w14:paraId="67856466" w14:textId="77777777" w:rsidR="004E7A75" w:rsidRPr="004667E6" w:rsidRDefault="004E7A75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2694" w:type="dxa"/>
          </w:tcPr>
          <w:p w14:paraId="03698030" w14:textId="77777777" w:rsidR="004E7A75" w:rsidRPr="004667E6" w:rsidRDefault="004E7A75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667E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4E7A75" w14:paraId="0138477F" w14:textId="77777777" w:rsidTr="008922A0">
        <w:trPr>
          <w:trHeight w:val="896"/>
        </w:trPr>
        <w:tc>
          <w:tcPr>
            <w:tcW w:w="1696" w:type="dxa"/>
          </w:tcPr>
          <w:p w14:paraId="370712ED" w14:textId="77777777" w:rsidR="004E7A75" w:rsidRDefault="004667E6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7860421D" w14:textId="256DD7E7" w:rsidR="008922A0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 w:rsidRPr="00F653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 điể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5103" w:type="dxa"/>
          </w:tcPr>
          <w:p w14:paraId="7322C571" w14:textId="6982181A" w:rsidR="00815C5D" w:rsidRDefault="00CB32AC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5B3E4C">
              <w:rPr>
                <w:sz w:val="28"/>
                <w:szCs w:val="28"/>
                <w:lang w:val="nb-NO"/>
              </w:rPr>
              <w:t>a</w:t>
            </w:r>
            <w:r w:rsidRPr="005B3E4C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)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</w:t>
            </w:r>
            <w:r w:rsidR="00187B0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77,94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  </w:t>
            </w:r>
            <w:r w:rsidR="00800DD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b) </w:t>
            </w:r>
            <w:r w:rsidR="00800DD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81,65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</w:t>
            </w:r>
          </w:p>
          <w:p w14:paraId="1FD54F38" w14:textId="7B98ED13" w:rsidR="004E7A75" w:rsidRPr="00E87847" w:rsidRDefault="00CB32AC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) </w:t>
            </w:r>
            <w:r w:rsidR="00800DD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3,396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  </w:t>
            </w:r>
            <w:r w:rsidRPr="00943B51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d) </w:t>
            </w:r>
            <w:r w:rsidR="00800DD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12,5</w:t>
            </w:r>
          </w:p>
        </w:tc>
        <w:tc>
          <w:tcPr>
            <w:tcW w:w="2694" w:type="dxa"/>
          </w:tcPr>
          <w:p w14:paraId="554CDFF3" w14:textId="1DD5BDE5" w:rsidR="004E7A75" w:rsidRDefault="00860CA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mỗi phần đặt tính và tính đúng cho 0,5 điểm)</w:t>
            </w:r>
          </w:p>
        </w:tc>
      </w:tr>
      <w:tr w:rsidR="00A8461B" w14:paraId="297F7140" w14:textId="77777777" w:rsidTr="008922A0">
        <w:tc>
          <w:tcPr>
            <w:tcW w:w="1696" w:type="dxa"/>
            <w:vMerge w:val="restart"/>
          </w:tcPr>
          <w:p w14:paraId="78E6F6C1" w14:textId="77777777" w:rsidR="00A8461B" w:rsidRDefault="00A8461B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671B7AEC" w14:textId="4F95478B" w:rsidR="008922A0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 w:rsidRPr="00F653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điể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5103" w:type="dxa"/>
            <w:tcBorders>
              <w:bottom w:val="nil"/>
            </w:tcBorders>
          </w:tcPr>
          <w:p w14:paraId="24479AE3" w14:textId="347E9DCA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>405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>g  =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0,405 </w:t>
            </w: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 xml:space="preserve">kg                               </w:t>
            </w:r>
          </w:p>
        </w:tc>
        <w:tc>
          <w:tcPr>
            <w:tcW w:w="2694" w:type="dxa"/>
            <w:tcBorders>
              <w:bottom w:val="nil"/>
            </w:tcBorders>
          </w:tcPr>
          <w:p w14:paraId="6A0DABA9" w14:textId="3A279852" w:rsidR="00A8461B" w:rsidRPr="00F653B7" w:rsidRDefault="009E7812" w:rsidP="00DD451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  <w:r w:rsidRPr="00F653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A8461B" w14:paraId="48CD47F7" w14:textId="77777777" w:rsidTr="008922A0">
        <w:tc>
          <w:tcPr>
            <w:tcW w:w="1696" w:type="dxa"/>
            <w:vMerge/>
          </w:tcPr>
          <w:p w14:paraId="19286B96" w14:textId="62EB7141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  <w:bottom w:val="nil"/>
            </w:tcBorders>
          </w:tcPr>
          <w:p w14:paraId="3EB409F9" w14:textId="0A2C1FDD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>0,47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>km  =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470 </w:t>
            </w:r>
            <w:r w:rsidRPr="004B5FDF">
              <w:rPr>
                <w:rFonts w:ascii="Times New Roman" w:hAnsi="Times New Roman" w:cs="Times New Roman"/>
                <w:sz w:val="28"/>
                <w:szCs w:val="28"/>
              </w:rPr>
              <w:t>m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14:paraId="1BEF5CF1" w14:textId="12BD7D16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A8461B" w14:paraId="378BC649" w14:textId="77777777" w:rsidTr="008922A0">
        <w:tc>
          <w:tcPr>
            <w:tcW w:w="1696" w:type="dxa"/>
            <w:vMerge/>
          </w:tcPr>
          <w:p w14:paraId="064EB456" w14:textId="1E3B8BCF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  <w:bottom w:val="nil"/>
            </w:tcBorders>
          </w:tcPr>
          <w:p w14:paraId="14690669" w14:textId="19CFF434" w:rsidR="00A8461B" w:rsidRDefault="000F6F0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 k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000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14:paraId="1C27A258" w14:textId="2B9F1B67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9E781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A8461B" w:rsidRPr="00906231" w14:paraId="58061C4F" w14:textId="77777777" w:rsidTr="008922A0">
        <w:tc>
          <w:tcPr>
            <w:tcW w:w="1696" w:type="dxa"/>
            <w:vMerge/>
          </w:tcPr>
          <w:p w14:paraId="0842C0D4" w14:textId="5F922FB0" w:rsidR="00A8461B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</w:tcBorders>
          </w:tcPr>
          <w:p w14:paraId="03EC447C" w14:textId="61DCBB42" w:rsidR="00A8461B" w:rsidRPr="001D3EC0" w:rsidRDefault="00A8461B" w:rsidP="00DD451F">
            <w:pPr>
              <w:tabs>
                <w:tab w:val="left" w:pos="3600"/>
                <w:tab w:val="left" w:pos="750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2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13d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682663">
              <w:rPr>
                <w:rFonts w:ascii="Times New Roman" w:hAnsi="Times New Roman" w:cs="Times New Roman"/>
                <w:sz w:val="28"/>
                <w:szCs w:val="28"/>
              </w:rPr>
              <w:t xml:space="preserve"> 2,13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7B7E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94" w:type="dxa"/>
            <w:tcBorders>
              <w:top w:val="nil"/>
            </w:tcBorders>
          </w:tcPr>
          <w:p w14:paraId="1A0BF6C1" w14:textId="3019C89B" w:rsidR="00A8461B" w:rsidRPr="00906231" w:rsidRDefault="00A8461B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F653B7" w:rsidRPr="00906231" w14:paraId="2A3BE523" w14:textId="77777777" w:rsidTr="008922A0">
        <w:tc>
          <w:tcPr>
            <w:tcW w:w="1696" w:type="dxa"/>
            <w:vMerge w:val="restart"/>
          </w:tcPr>
          <w:p w14:paraId="57AD4131" w14:textId="77777777" w:rsidR="00F653B7" w:rsidRDefault="00F653B7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14:paraId="7D78E680" w14:textId="2CAADA41" w:rsidR="008922A0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 w:rsidRPr="00F653B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 điể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14:paraId="222FBA9B" w14:textId="063C6C8D" w:rsidR="00F653B7" w:rsidRPr="00F66C06" w:rsidRDefault="00F653B7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14:paraId="1C169AC3" w14:textId="756F3375" w:rsidR="00F653B7" w:rsidRPr="00F653B7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653B7" w:rsidRPr="00906231" w14:paraId="1773F468" w14:textId="77777777" w:rsidTr="008922A0">
        <w:tc>
          <w:tcPr>
            <w:tcW w:w="1696" w:type="dxa"/>
            <w:vMerge/>
          </w:tcPr>
          <w:p w14:paraId="56D22F54" w14:textId="23C00976" w:rsidR="00F653B7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bottom w:val="nil"/>
            </w:tcBorders>
          </w:tcPr>
          <w:p w14:paraId="1B3F339C" w14:textId="572389B1" w:rsidR="00F653B7" w:rsidRDefault="001C0959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Chiều rộng của thửa ruộng đó là</w:t>
            </w:r>
            <w:r w:rsidR="00F653B7">
              <w:rPr>
                <w:rFonts w:ascii="Times New Roman" w:hAnsi="Times New Roman"/>
                <w:sz w:val="28"/>
                <w:szCs w:val="28"/>
              </w:rPr>
              <w:t>:</w:t>
            </w:r>
          </w:p>
          <w:p w14:paraId="17CEA2C6" w14:textId="77777777" w:rsidR="00F653B7" w:rsidRDefault="001C0959" w:rsidP="00DD451F">
            <w:pPr>
              <w:spacing w:after="0" w:line="240" w:lineRule="auto"/>
              <w:rPr>
                <w:rFonts w:ascii="Times New Roman" w:eastAsiaTheme="minorEastAsia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="00F653B7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F653B7">
              <w:rPr>
                <w:rFonts w:ascii="Times New Roman" w:hAnsi="Times New Roman"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F653B7">
              <w:rPr>
                <w:rFonts w:ascii="Times New Roman" w:eastAsiaTheme="minorEastAsia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>40</w:t>
            </w:r>
            <w:r w:rsidR="00F653B7">
              <w:rPr>
                <w:rFonts w:ascii="Times New Roman" w:eastAsiaTheme="minorEastAsia" w:hAnsi="Times New Roman"/>
                <w:sz w:val="28"/>
                <w:szCs w:val="28"/>
              </w:rPr>
              <w:t xml:space="preserve"> (m)</w:t>
            </w:r>
          </w:p>
          <w:p w14:paraId="586E8B85" w14:textId="7357FC17" w:rsidR="0010626A" w:rsidRPr="0010626A" w:rsidRDefault="0010626A" w:rsidP="00DD451F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4" w:type="dxa"/>
            <w:tcBorders>
              <w:bottom w:val="nil"/>
            </w:tcBorders>
          </w:tcPr>
          <w:p w14:paraId="43129364" w14:textId="77777777" w:rsidR="006D5980" w:rsidRDefault="006D5980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EB5DA3" w14:textId="5C1F97E2" w:rsidR="00F653B7" w:rsidRPr="00906231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EF027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F653B7" w:rsidRPr="00906231" w14:paraId="1ACD5A29" w14:textId="77777777" w:rsidTr="008922A0">
        <w:tc>
          <w:tcPr>
            <w:tcW w:w="1696" w:type="dxa"/>
            <w:vMerge/>
          </w:tcPr>
          <w:p w14:paraId="77E4C533" w14:textId="77777777" w:rsidR="00F653B7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  <w:bottom w:val="nil"/>
            </w:tcBorders>
          </w:tcPr>
          <w:p w14:paraId="6EC32130" w14:textId="77777777" w:rsidR="001C0959" w:rsidRDefault="00F653B7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iện tích </w:t>
            </w:r>
            <w:r w:rsidR="001C0959">
              <w:rPr>
                <w:rFonts w:ascii="Times New Roman" w:hAnsi="Times New Roman"/>
                <w:sz w:val="28"/>
                <w:szCs w:val="28"/>
              </w:rPr>
              <w:t>của thửa ruộng đó là:</w:t>
            </w:r>
          </w:p>
          <w:p w14:paraId="1E6E28FF" w14:textId="0867DBD0" w:rsidR="00F653B7" w:rsidRPr="00B52C0F" w:rsidRDefault="00153349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="001C0959">
              <w:rPr>
                <w:rFonts w:ascii="Times New Roman" w:hAnsi="Times New Roman"/>
                <w:sz w:val="28"/>
                <w:szCs w:val="28"/>
              </w:rPr>
              <w:t xml:space="preserve">80 x 40 </w:t>
            </w:r>
            <w:r w:rsidR="00F653B7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1C0959">
              <w:rPr>
                <w:rFonts w:ascii="Times New Roman" w:hAnsi="Times New Roman"/>
                <w:sz w:val="28"/>
                <w:szCs w:val="28"/>
              </w:rPr>
              <w:t>3 200</w:t>
            </w:r>
            <w:r w:rsidR="00F653B7">
              <w:rPr>
                <w:rFonts w:ascii="Times New Roman" w:hAnsi="Times New Roman"/>
                <w:sz w:val="28"/>
                <w:szCs w:val="28"/>
              </w:rPr>
              <w:t xml:space="preserve"> (m</w:t>
            </w:r>
            <w:r w:rsidR="00F653B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F653B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14:paraId="225B5471" w14:textId="77777777" w:rsidR="006D5980" w:rsidRDefault="006D5980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276EAB" w14:textId="3AAD3873" w:rsidR="00F653B7" w:rsidRPr="00906231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EF027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F653B7" w:rsidRPr="00906231" w14:paraId="639E53CA" w14:textId="77777777" w:rsidTr="008922A0">
        <w:tc>
          <w:tcPr>
            <w:tcW w:w="1696" w:type="dxa"/>
            <w:vMerge/>
          </w:tcPr>
          <w:p w14:paraId="6236A9D7" w14:textId="77777777" w:rsidR="00F653B7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  <w:bottom w:val="nil"/>
            </w:tcBorders>
          </w:tcPr>
          <w:p w14:paraId="661E9896" w14:textId="40F6022C" w:rsidR="00F653B7" w:rsidRDefault="00F653B7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ố </w:t>
            </w:r>
            <w:r w:rsidR="00153349">
              <w:rPr>
                <w:rFonts w:ascii="Times New Roman" w:hAnsi="Times New Roman"/>
                <w:sz w:val="28"/>
                <w:szCs w:val="28"/>
              </w:rPr>
              <w:t>thóc thu được trên thửa ruộng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ó là:      </w:t>
            </w:r>
            <w:r w:rsidR="0015334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14:paraId="3ED09985" w14:textId="519E4886" w:rsidR="00F653B7" w:rsidRPr="00906231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653B7" w:rsidRPr="00906231" w14:paraId="2A600A7C" w14:textId="77777777" w:rsidTr="008922A0">
        <w:tc>
          <w:tcPr>
            <w:tcW w:w="1696" w:type="dxa"/>
            <w:vMerge/>
          </w:tcPr>
          <w:p w14:paraId="060B7849" w14:textId="77777777" w:rsidR="00F653B7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nil"/>
            </w:tcBorders>
          </w:tcPr>
          <w:p w14:paraId="2D52DF23" w14:textId="77777777" w:rsidR="00153349" w:rsidRDefault="00153349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0,65 x 3 200 =  2 080 (kg)   </w:t>
            </w:r>
          </w:p>
          <w:p w14:paraId="741F7E40" w14:textId="2C27147D" w:rsidR="00153349" w:rsidRDefault="00153349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Đổ</w:t>
            </w:r>
            <w:r w:rsidR="00C226FC">
              <w:rPr>
                <w:rFonts w:ascii="Times New Roman" w:hAnsi="Times New Roman"/>
                <w:sz w:val="28"/>
                <w:szCs w:val="28"/>
              </w:rPr>
              <w:t>i: 2 080 kg = 20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8 tạ                </w:t>
            </w:r>
          </w:p>
          <w:p w14:paraId="03D78817" w14:textId="5CF81BB3" w:rsidR="00153349" w:rsidRDefault="00153349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="00F653B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     </w:t>
            </w:r>
            <w:r w:rsidR="00F653B7">
              <w:rPr>
                <w:rFonts w:ascii="Times New Roman" w:hAnsi="Times New Roman"/>
                <w:sz w:val="28"/>
                <w:szCs w:val="28"/>
              </w:rPr>
              <w:t xml:space="preserve">Đáp số: a) </w:t>
            </w:r>
            <w:r>
              <w:rPr>
                <w:rFonts w:ascii="Times New Roman" w:hAnsi="Times New Roman"/>
                <w:sz w:val="28"/>
                <w:szCs w:val="28"/>
              </w:rPr>
              <w:t>3 200 m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14:paraId="01124344" w14:textId="16B2D754" w:rsidR="00F653B7" w:rsidRPr="00127694" w:rsidRDefault="00F653B7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    </w:t>
            </w:r>
            <w:r w:rsidR="00153349">
              <w:rPr>
                <w:rFonts w:ascii="Times New Roman" w:hAnsi="Times New Roman"/>
                <w:sz w:val="28"/>
                <w:szCs w:val="28"/>
              </w:rPr>
              <w:t xml:space="preserve"> b) 20</w:t>
            </w:r>
            <w:r w:rsidR="00C226FC">
              <w:rPr>
                <w:rFonts w:ascii="Times New Roman" w:hAnsi="Times New Roman"/>
                <w:sz w:val="28"/>
                <w:szCs w:val="28"/>
              </w:rPr>
              <w:t>,</w:t>
            </w:r>
            <w:r w:rsidR="00153349">
              <w:rPr>
                <w:rFonts w:ascii="Times New Roman" w:hAnsi="Times New Roman"/>
                <w:sz w:val="28"/>
                <w:szCs w:val="28"/>
              </w:rPr>
              <w:t xml:space="preserve">8 tạ thóc.   </w:t>
            </w:r>
          </w:p>
        </w:tc>
        <w:tc>
          <w:tcPr>
            <w:tcW w:w="2694" w:type="dxa"/>
            <w:tcBorders>
              <w:top w:val="nil"/>
            </w:tcBorders>
          </w:tcPr>
          <w:p w14:paraId="69C514BF" w14:textId="77777777" w:rsidR="00EF0271" w:rsidRDefault="00EF0271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AEA7CB2" w14:textId="40511459" w:rsidR="00EF0271" w:rsidRDefault="006D5980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  <w:p w14:paraId="34AB4AC4" w14:textId="18A2C093" w:rsidR="00F653B7" w:rsidRPr="00906231" w:rsidRDefault="00F653B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EF027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4E7A75" w:rsidRPr="00906231" w14:paraId="43749CF8" w14:textId="77777777" w:rsidTr="008922A0">
        <w:tc>
          <w:tcPr>
            <w:tcW w:w="1696" w:type="dxa"/>
          </w:tcPr>
          <w:p w14:paraId="4F2818B5" w14:textId="77777777" w:rsidR="004E7A75" w:rsidRDefault="00F653B7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14:paraId="5048C958" w14:textId="77777777" w:rsidR="008922A0" w:rsidRPr="009E7812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0,5 điểm)</w:t>
            </w:r>
          </w:p>
          <w:p w14:paraId="56740A7A" w14:textId="2241BE23" w:rsidR="008922A0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14:paraId="0BED5A78" w14:textId="42515953" w:rsidR="004E7A75" w:rsidRDefault="00BB3AC9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a) 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2,025  + 0,99  + 9,01</w:t>
            </w:r>
            <w:r w:rsidR="002236E3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</w:p>
          <w:p w14:paraId="155A7393" w14:textId="50CC66E6" w:rsidR="00BB3AC9" w:rsidRDefault="00BB3AC9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 xml:space="preserve">2,025  +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0,99  + 9,01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2236E3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</w:p>
          <w:p w14:paraId="407892CC" w14:textId="439F2A63" w:rsidR="00BB3AC9" w:rsidRDefault="00BB3AC9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 xml:space="preserve">2,025  +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2236E3"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</w:p>
          <w:p w14:paraId="3CC2DC36" w14:textId="1D0363E4" w:rsidR="00BB3AC9" w:rsidRPr="00D31101" w:rsidRDefault="00BB3AC9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 xml:space="preserve">2,025  </w:t>
            </w:r>
          </w:p>
        </w:tc>
        <w:tc>
          <w:tcPr>
            <w:tcW w:w="2694" w:type="dxa"/>
          </w:tcPr>
          <w:p w14:paraId="1B9445AD" w14:textId="77777777" w:rsidR="008922A0" w:rsidRDefault="008922A0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6022AA" w14:textId="6E4E9072" w:rsidR="00483D27" w:rsidRDefault="00483D2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2236E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ểm</w:t>
            </w:r>
          </w:p>
          <w:p w14:paraId="1A86E10E" w14:textId="59DA217E" w:rsidR="00483D27" w:rsidRDefault="00CC1BCD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483D2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ểm</w:t>
            </w:r>
          </w:p>
          <w:p w14:paraId="2043D769" w14:textId="148266A2" w:rsidR="00483D27" w:rsidRPr="00483D27" w:rsidRDefault="00483D27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</w:tc>
      </w:tr>
      <w:tr w:rsidR="00F653B7" w:rsidRPr="00906231" w14:paraId="773A5DB2" w14:textId="77777777" w:rsidTr="008922A0">
        <w:tc>
          <w:tcPr>
            <w:tcW w:w="1696" w:type="dxa"/>
          </w:tcPr>
          <w:p w14:paraId="509F2810" w14:textId="77777777" w:rsidR="008922A0" w:rsidRPr="009E7812" w:rsidRDefault="008922A0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0,5 điểm)</w:t>
            </w:r>
          </w:p>
          <w:p w14:paraId="00CA13B2" w14:textId="77777777" w:rsidR="00F653B7" w:rsidRDefault="00F653B7" w:rsidP="00DD45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14:paraId="67DD7CD9" w14:textId="45530615" w:rsidR="00CC1BCD" w:rsidRDefault="00BE7D1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b) 1,45 x 5 + 1,45 : 0,25 + 1,45</w:t>
            </w:r>
          </w:p>
          <w:p w14:paraId="129AABDF" w14:textId="239AC099" w:rsidR="00BE7D15" w:rsidRDefault="00BE7D1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1,45 x 5 + 1,4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 4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+ 1,45</w:t>
            </w:r>
          </w:p>
          <w:p w14:paraId="3840AA6E" w14:textId="138381B1" w:rsidR="00BE7D15" w:rsidRDefault="00BE7D1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1,45 x 5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1,4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 4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1,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1</w:t>
            </w:r>
          </w:p>
          <w:p w14:paraId="7385B4A4" w14:textId="022BFA79" w:rsidR="00BE7D15" w:rsidRDefault="00BE7D1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1,45 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>5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)</w:t>
            </w:r>
          </w:p>
          <w:p w14:paraId="3BA35804" w14:textId="6EE5162A" w:rsidR="00BE7D15" w:rsidRDefault="00BE7D15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7B7EDA">
              <w:rPr>
                <w:rFonts w:ascii="Times New Roman" w:hAnsi="Times New Roman" w:cs="Times New Roman"/>
                <w:sz w:val="28"/>
                <w:szCs w:val="28"/>
              </w:rPr>
              <w:t xml:space="preserve">1,45 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14:paraId="63624B2F" w14:textId="107D62B4" w:rsidR="00BE7D15" w:rsidRDefault="00BE7D15" w:rsidP="00DD451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  14,5</w:t>
            </w:r>
          </w:p>
        </w:tc>
        <w:tc>
          <w:tcPr>
            <w:tcW w:w="2694" w:type="dxa"/>
          </w:tcPr>
          <w:p w14:paraId="426FA87A" w14:textId="77777777" w:rsidR="008922A0" w:rsidRDefault="008922A0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C9F3E0D" w14:textId="7150C3AD" w:rsidR="00BA552A" w:rsidRDefault="00BA552A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  <w:p w14:paraId="541C3DF5" w14:textId="2BE44BCA" w:rsidR="00BA552A" w:rsidRDefault="00BA552A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  <w:p w14:paraId="33E6A184" w14:textId="77777777" w:rsidR="00BA552A" w:rsidRDefault="00BA552A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  <w:p w14:paraId="5A81B38C" w14:textId="77777777" w:rsidR="00BA552A" w:rsidRDefault="00BA552A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  <w:p w14:paraId="4CEB3AC4" w14:textId="3CD1F001" w:rsidR="00BA552A" w:rsidRPr="00906231" w:rsidRDefault="00BA552A" w:rsidP="00DD451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 điểm</w:t>
            </w:r>
          </w:p>
        </w:tc>
      </w:tr>
    </w:tbl>
    <w:p w14:paraId="05609233" w14:textId="77777777" w:rsidR="004E7A75" w:rsidRPr="00E2056D" w:rsidRDefault="004E7A75" w:rsidP="001276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E7A75" w:rsidRPr="00E2056D" w:rsidSect="008922A0">
      <w:pgSz w:w="11910" w:h="16840"/>
      <w:pgMar w:top="993" w:right="567" w:bottom="709" w:left="1276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D931F9" w14:textId="77777777" w:rsidR="005D5B47" w:rsidRDefault="005D5B47">
      <w:pPr>
        <w:spacing w:line="240" w:lineRule="auto"/>
      </w:pPr>
      <w:r>
        <w:separator/>
      </w:r>
    </w:p>
  </w:endnote>
  <w:endnote w:type="continuationSeparator" w:id="0">
    <w:p w14:paraId="09D79512" w14:textId="77777777" w:rsidR="005D5B47" w:rsidRDefault="005D5B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BAAEE" w14:textId="77777777" w:rsidR="005D5B47" w:rsidRDefault="005D5B47">
      <w:pPr>
        <w:spacing w:after="0"/>
      </w:pPr>
      <w:r>
        <w:separator/>
      </w:r>
    </w:p>
  </w:footnote>
  <w:footnote w:type="continuationSeparator" w:id="0">
    <w:p w14:paraId="47D24951" w14:textId="77777777" w:rsidR="005D5B47" w:rsidRDefault="005D5B4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C85C8F"/>
    <w:multiLevelType w:val="hybridMultilevel"/>
    <w:tmpl w:val="C3F40E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9A7EEC"/>
    <w:multiLevelType w:val="hybridMultilevel"/>
    <w:tmpl w:val="33F0F5B6"/>
    <w:lvl w:ilvl="0" w:tplc="0AB87A16">
      <w:start w:val="1"/>
      <w:numFmt w:val="lowerLetter"/>
      <w:lvlText w:val="%1)"/>
      <w:lvlJc w:val="left"/>
      <w:pPr>
        <w:ind w:left="106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286D06F1"/>
    <w:multiLevelType w:val="hybridMultilevel"/>
    <w:tmpl w:val="53FC6758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400A7F"/>
    <w:multiLevelType w:val="hybridMultilevel"/>
    <w:tmpl w:val="4560E53A"/>
    <w:lvl w:ilvl="0" w:tplc="057A9100">
      <w:start w:val="1"/>
      <w:numFmt w:val="upperRoman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F72A5"/>
    <w:multiLevelType w:val="hybridMultilevel"/>
    <w:tmpl w:val="B0C06CAA"/>
    <w:lvl w:ilvl="0" w:tplc="6E4AA2C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7F3E3D"/>
    <w:multiLevelType w:val="hybridMultilevel"/>
    <w:tmpl w:val="8A0A070A"/>
    <w:lvl w:ilvl="0" w:tplc="3B580E72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D812208"/>
    <w:multiLevelType w:val="hybridMultilevel"/>
    <w:tmpl w:val="597AF9A6"/>
    <w:lvl w:ilvl="0" w:tplc="DB8E7BF2">
      <w:start w:val="2"/>
      <w:numFmt w:val="upperLetter"/>
      <w:lvlText w:val="%1."/>
      <w:lvlJc w:val="left"/>
      <w:pPr>
        <w:ind w:left="1065" w:hanging="360"/>
      </w:pPr>
      <w:rPr>
        <w:rFonts w:eastAsiaTheme="minorHAns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4DAF092A"/>
    <w:multiLevelType w:val="hybridMultilevel"/>
    <w:tmpl w:val="597AF9A6"/>
    <w:lvl w:ilvl="0" w:tplc="FFFFFFFF">
      <w:start w:val="2"/>
      <w:numFmt w:val="upperLetter"/>
      <w:lvlText w:val="%1."/>
      <w:lvlJc w:val="left"/>
      <w:pPr>
        <w:ind w:left="1065" w:hanging="360"/>
      </w:pPr>
      <w:rPr>
        <w:rFonts w:eastAsiaTheme="minorHAnsi" w:hint="default"/>
        <w:color w:val="000000"/>
      </w:rPr>
    </w:lvl>
    <w:lvl w:ilvl="1" w:tplc="FFFFFFFF" w:tentative="1">
      <w:start w:val="1"/>
      <w:numFmt w:val="lowerLetter"/>
      <w:lvlText w:val="%2."/>
      <w:lvlJc w:val="left"/>
      <w:pPr>
        <w:ind w:left="1785" w:hanging="360"/>
      </w:pPr>
    </w:lvl>
    <w:lvl w:ilvl="2" w:tplc="FFFFFFFF" w:tentative="1">
      <w:start w:val="1"/>
      <w:numFmt w:val="lowerRoman"/>
      <w:lvlText w:val="%3."/>
      <w:lvlJc w:val="right"/>
      <w:pPr>
        <w:ind w:left="2505" w:hanging="180"/>
      </w:pPr>
    </w:lvl>
    <w:lvl w:ilvl="3" w:tplc="FFFFFFFF" w:tentative="1">
      <w:start w:val="1"/>
      <w:numFmt w:val="decimal"/>
      <w:lvlText w:val="%4."/>
      <w:lvlJc w:val="left"/>
      <w:pPr>
        <w:ind w:left="3225" w:hanging="360"/>
      </w:pPr>
    </w:lvl>
    <w:lvl w:ilvl="4" w:tplc="FFFFFFFF" w:tentative="1">
      <w:start w:val="1"/>
      <w:numFmt w:val="lowerLetter"/>
      <w:lvlText w:val="%5."/>
      <w:lvlJc w:val="left"/>
      <w:pPr>
        <w:ind w:left="3945" w:hanging="360"/>
      </w:pPr>
    </w:lvl>
    <w:lvl w:ilvl="5" w:tplc="FFFFFFFF" w:tentative="1">
      <w:start w:val="1"/>
      <w:numFmt w:val="lowerRoman"/>
      <w:lvlText w:val="%6."/>
      <w:lvlJc w:val="right"/>
      <w:pPr>
        <w:ind w:left="4665" w:hanging="180"/>
      </w:pPr>
    </w:lvl>
    <w:lvl w:ilvl="6" w:tplc="FFFFFFFF" w:tentative="1">
      <w:start w:val="1"/>
      <w:numFmt w:val="decimal"/>
      <w:lvlText w:val="%7."/>
      <w:lvlJc w:val="left"/>
      <w:pPr>
        <w:ind w:left="5385" w:hanging="360"/>
      </w:pPr>
    </w:lvl>
    <w:lvl w:ilvl="7" w:tplc="FFFFFFFF" w:tentative="1">
      <w:start w:val="1"/>
      <w:numFmt w:val="lowerLetter"/>
      <w:lvlText w:val="%8."/>
      <w:lvlJc w:val="left"/>
      <w:pPr>
        <w:ind w:left="6105" w:hanging="360"/>
      </w:pPr>
    </w:lvl>
    <w:lvl w:ilvl="8" w:tplc="FFFFFFFF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588A75F5"/>
    <w:multiLevelType w:val="hybridMultilevel"/>
    <w:tmpl w:val="33F0F5B6"/>
    <w:lvl w:ilvl="0" w:tplc="FFFFFFFF">
      <w:start w:val="1"/>
      <w:numFmt w:val="lowerLetter"/>
      <w:lvlText w:val="%1)"/>
      <w:lvlJc w:val="left"/>
      <w:pPr>
        <w:ind w:left="1065" w:hanging="360"/>
      </w:pPr>
      <w:rPr>
        <w:rFonts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1785" w:hanging="360"/>
      </w:pPr>
    </w:lvl>
    <w:lvl w:ilvl="2" w:tplc="FFFFFFFF" w:tentative="1">
      <w:start w:val="1"/>
      <w:numFmt w:val="lowerRoman"/>
      <w:lvlText w:val="%3."/>
      <w:lvlJc w:val="right"/>
      <w:pPr>
        <w:ind w:left="2505" w:hanging="180"/>
      </w:pPr>
    </w:lvl>
    <w:lvl w:ilvl="3" w:tplc="FFFFFFFF" w:tentative="1">
      <w:start w:val="1"/>
      <w:numFmt w:val="decimal"/>
      <w:lvlText w:val="%4."/>
      <w:lvlJc w:val="left"/>
      <w:pPr>
        <w:ind w:left="3225" w:hanging="360"/>
      </w:pPr>
    </w:lvl>
    <w:lvl w:ilvl="4" w:tplc="FFFFFFFF" w:tentative="1">
      <w:start w:val="1"/>
      <w:numFmt w:val="lowerLetter"/>
      <w:lvlText w:val="%5."/>
      <w:lvlJc w:val="left"/>
      <w:pPr>
        <w:ind w:left="3945" w:hanging="360"/>
      </w:pPr>
    </w:lvl>
    <w:lvl w:ilvl="5" w:tplc="FFFFFFFF" w:tentative="1">
      <w:start w:val="1"/>
      <w:numFmt w:val="lowerRoman"/>
      <w:lvlText w:val="%6."/>
      <w:lvlJc w:val="right"/>
      <w:pPr>
        <w:ind w:left="4665" w:hanging="180"/>
      </w:pPr>
    </w:lvl>
    <w:lvl w:ilvl="6" w:tplc="FFFFFFFF" w:tentative="1">
      <w:start w:val="1"/>
      <w:numFmt w:val="decimal"/>
      <w:lvlText w:val="%7."/>
      <w:lvlJc w:val="left"/>
      <w:pPr>
        <w:ind w:left="5385" w:hanging="360"/>
      </w:pPr>
    </w:lvl>
    <w:lvl w:ilvl="7" w:tplc="FFFFFFFF" w:tentative="1">
      <w:start w:val="1"/>
      <w:numFmt w:val="lowerLetter"/>
      <w:lvlText w:val="%8."/>
      <w:lvlJc w:val="left"/>
      <w:pPr>
        <w:ind w:left="6105" w:hanging="360"/>
      </w:pPr>
    </w:lvl>
    <w:lvl w:ilvl="8" w:tplc="FFFFFFFF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5CDA5BBF"/>
    <w:multiLevelType w:val="hybridMultilevel"/>
    <w:tmpl w:val="AE4870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FB7F54"/>
    <w:multiLevelType w:val="hybridMultilevel"/>
    <w:tmpl w:val="FC04EC0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C332F80"/>
    <w:multiLevelType w:val="hybridMultilevel"/>
    <w:tmpl w:val="82E2AB04"/>
    <w:lvl w:ilvl="0" w:tplc="9FB0B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876304"/>
    <w:multiLevelType w:val="hybridMultilevel"/>
    <w:tmpl w:val="A7BAFF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6093922">
    <w:abstractNumId w:val="9"/>
  </w:num>
  <w:num w:numId="2" w16cid:durableId="2055277457">
    <w:abstractNumId w:val="13"/>
  </w:num>
  <w:num w:numId="3" w16cid:durableId="1390688863">
    <w:abstractNumId w:val="4"/>
  </w:num>
  <w:num w:numId="4" w16cid:durableId="1683586397">
    <w:abstractNumId w:val="11"/>
  </w:num>
  <w:num w:numId="5" w16cid:durableId="13003748">
    <w:abstractNumId w:val="12"/>
  </w:num>
  <w:num w:numId="6" w16cid:durableId="608858268">
    <w:abstractNumId w:val="2"/>
  </w:num>
  <w:num w:numId="7" w16cid:durableId="346295722">
    <w:abstractNumId w:val="0"/>
  </w:num>
  <w:num w:numId="8" w16cid:durableId="64499752">
    <w:abstractNumId w:val="5"/>
  </w:num>
  <w:num w:numId="9" w16cid:durableId="428161491">
    <w:abstractNumId w:val="1"/>
  </w:num>
  <w:num w:numId="10" w16cid:durableId="186526669">
    <w:abstractNumId w:val="3"/>
  </w:num>
  <w:num w:numId="11" w16cid:durableId="305010245">
    <w:abstractNumId w:val="8"/>
  </w:num>
  <w:num w:numId="12" w16cid:durableId="852190334">
    <w:abstractNumId w:val="10"/>
  </w:num>
  <w:num w:numId="13" w16cid:durableId="1077169229">
    <w:abstractNumId w:val="6"/>
  </w:num>
  <w:num w:numId="14" w16cid:durableId="8433966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2E48"/>
    <w:rsid w:val="00003415"/>
    <w:rsid w:val="00003D42"/>
    <w:rsid w:val="00004F3F"/>
    <w:rsid w:val="00006E4F"/>
    <w:rsid w:val="00011B9B"/>
    <w:rsid w:val="00013652"/>
    <w:rsid w:val="000153F9"/>
    <w:rsid w:val="0002348C"/>
    <w:rsid w:val="000351E7"/>
    <w:rsid w:val="000371D5"/>
    <w:rsid w:val="00040237"/>
    <w:rsid w:val="00046861"/>
    <w:rsid w:val="00050A05"/>
    <w:rsid w:val="000703D0"/>
    <w:rsid w:val="00075589"/>
    <w:rsid w:val="0009270B"/>
    <w:rsid w:val="00092C11"/>
    <w:rsid w:val="0009434D"/>
    <w:rsid w:val="000A21E0"/>
    <w:rsid w:val="000A53BE"/>
    <w:rsid w:val="000A64ED"/>
    <w:rsid w:val="000A7DFB"/>
    <w:rsid w:val="000B6CD1"/>
    <w:rsid w:val="000B7EF7"/>
    <w:rsid w:val="000C0B10"/>
    <w:rsid w:val="000C14D0"/>
    <w:rsid w:val="000D0B4D"/>
    <w:rsid w:val="000D615C"/>
    <w:rsid w:val="000E3918"/>
    <w:rsid w:val="000E7D56"/>
    <w:rsid w:val="000F00FA"/>
    <w:rsid w:val="000F18C2"/>
    <w:rsid w:val="000F6F0B"/>
    <w:rsid w:val="00100FAD"/>
    <w:rsid w:val="0010626A"/>
    <w:rsid w:val="00110521"/>
    <w:rsid w:val="00120618"/>
    <w:rsid w:val="00126B10"/>
    <w:rsid w:val="00127694"/>
    <w:rsid w:val="001428A6"/>
    <w:rsid w:val="00150A4A"/>
    <w:rsid w:val="00152C4D"/>
    <w:rsid w:val="00153349"/>
    <w:rsid w:val="00156EF3"/>
    <w:rsid w:val="00162D80"/>
    <w:rsid w:val="00164798"/>
    <w:rsid w:val="00167700"/>
    <w:rsid w:val="00176F29"/>
    <w:rsid w:val="00181DE1"/>
    <w:rsid w:val="00187B0D"/>
    <w:rsid w:val="00190945"/>
    <w:rsid w:val="001910C7"/>
    <w:rsid w:val="001938B7"/>
    <w:rsid w:val="00197BFE"/>
    <w:rsid w:val="001A2907"/>
    <w:rsid w:val="001A6C32"/>
    <w:rsid w:val="001B0CAE"/>
    <w:rsid w:val="001B4733"/>
    <w:rsid w:val="001B7365"/>
    <w:rsid w:val="001C0959"/>
    <w:rsid w:val="001C2BDD"/>
    <w:rsid w:val="001C3495"/>
    <w:rsid w:val="001C4E27"/>
    <w:rsid w:val="001D0727"/>
    <w:rsid w:val="001D3EC0"/>
    <w:rsid w:val="001E2BC4"/>
    <w:rsid w:val="001E5D8E"/>
    <w:rsid w:val="001E79C2"/>
    <w:rsid w:val="001F5587"/>
    <w:rsid w:val="00205F8C"/>
    <w:rsid w:val="00205FBF"/>
    <w:rsid w:val="0021574C"/>
    <w:rsid w:val="00215B7C"/>
    <w:rsid w:val="00216DEC"/>
    <w:rsid w:val="002236E3"/>
    <w:rsid w:val="00237346"/>
    <w:rsid w:val="00237EF0"/>
    <w:rsid w:val="002457BE"/>
    <w:rsid w:val="0025297F"/>
    <w:rsid w:val="00265D47"/>
    <w:rsid w:val="00277042"/>
    <w:rsid w:val="002844DA"/>
    <w:rsid w:val="00297A48"/>
    <w:rsid w:val="00297B7E"/>
    <w:rsid w:val="002A6E3F"/>
    <w:rsid w:val="002B4E2A"/>
    <w:rsid w:val="002C452E"/>
    <w:rsid w:val="002C5E6C"/>
    <w:rsid w:val="002C7C02"/>
    <w:rsid w:val="002D2B6D"/>
    <w:rsid w:val="002D3B8F"/>
    <w:rsid w:val="002D479F"/>
    <w:rsid w:val="002F5253"/>
    <w:rsid w:val="00305ACA"/>
    <w:rsid w:val="00306F8E"/>
    <w:rsid w:val="00310C80"/>
    <w:rsid w:val="0031384C"/>
    <w:rsid w:val="00316A7A"/>
    <w:rsid w:val="00325547"/>
    <w:rsid w:val="00327DAB"/>
    <w:rsid w:val="00330415"/>
    <w:rsid w:val="003347B7"/>
    <w:rsid w:val="00337E21"/>
    <w:rsid w:val="00342D36"/>
    <w:rsid w:val="003566E9"/>
    <w:rsid w:val="00364233"/>
    <w:rsid w:val="00364898"/>
    <w:rsid w:val="003651D3"/>
    <w:rsid w:val="0037211E"/>
    <w:rsid w:val="00372F59"/>
    <w:rsid w:val="003779F2"/>
    <w:rsid w:val="00380B6B"/>
    <w:rsid w:val="00391358"/>
    <w:rsid w:val="00392942"/>
    <w:rsid w:val="003A25B2"/>
    <w:rsid w:val="003A25E8"/>
    <w:rsid w:val="003A4740"/>
    <w:rsid w:val="003A474B"/>
    <w:rsid w:val="003B3BC4"/>
    <w:rsid w:val="003B7581"/>
    <w:rsid w:val="003B7E71"/>
    <w:rsid w:val="003C1D17"/>
    <w:rsid w:val="003C66F7"/>
    <w:rsid w:val="003D2290"/>
    <w:rsid w:val="003F0E97"/>
    <w:rsid w:val="00402439"/>
    <w:rsid w:val="0040327F"/>
    <w:rsid w:val="004050B3"/>
    <w:rsid w:val="0040632B"/>
    <w:rsid w:val="00411C2F"/>
    <w:rsid w:val="00411C94"/>
    <w:rsid w:val="00413CE8"/>
    <w:rsid w:val="00415AAE"/>
    <w:rsid w:val="00420916"/>
    <w:rsid w:val="004235D9"/>
    <w:rsid w:val="00426D60"/>
    <w:rsid w:val="004340C9"/>
    <w:rsid w:val="00436A9C"/>
    <w:rsid w:val="00440C14"/>
    <w:rsid w:val="004424DF"/>
    <w:rsid w:val="0044287C"/>
    <w:rsid w:val="004439AC"/>
    <w:rsid w:val="0044574F"/>
    <w:rsid w:val="004667E6"/>
    <w:rsid w:val="00467E86"/>
    <w:rsid w:val="0047028B"/>
    <w:rsid w:val="00483D27"/>
    <w:rsid w:val="004849C0"/>
    <w:rsid w:val="00485251"/>
    <w:rsid w:val="00487DBE"/>
    <w:rsid w:val="00491E26"/>
    <w:rsid w:val="00497C18"/>
    <w:rsid w:val="004A2467"/>
    <w:rsid w:val="004A2BA6"/>
    <w:rsid w:val="004A2C73"/>
    <w:rsid w:val="004A55E5"/>
    <w:rsid w:val="004A6228"/>
    <w:rsid w:val="004A7CB8"/>
    <w:rsid w:val="004B53F6"/>
    <w:rsid w:val="004C3855"/>
    <w:rsid w:val="004C5035"/>
    <w:rsid w:val="004D3FCA"/>
    <w:rsid w:val="004E00A1"/>
    <w:rsid w:val="004E2A88"/>
    <w:rsid w:val="004E4852"/>
    <w:rsid w:val="004E50A6"/>
    <w:rsid w:val="004E7A75"/>
    <w:rsid w:val="004F2AA7"/>
    <w:rsid w:val="0050590F"/>
    <w:rsid w:val="00510A86"/>
    <w:rsid w:val="005129FF"/>
    <w:rsid w:val="00514BBB"/>
    <w:rsid w:val="0053398C"/>
    <w:rsid w:val="00535D75"/>
    <w:rsid w:val="00535D79"/>
    <w:rsid w:val="005512EE"/>
    <w:rsid w:val="005535F6"/>
    <w:rsid w:val="00553B87"/>
    <w:rsid w:val="00554F64"/>
    <w:rsid w:val="00560E92"/>
    <w:rsid w:val="00562120"/>
    <w:rsid w:val="00564111"/>
    <w:rsid w:val="00566B4D"/>
    <w:rsid w:val="00567E38"/>
    <w:rsid w:val="005721FC"/>
    <w:rsid w:val="00576257"/>
    <w:rsid w:val="00583960"/>
    <w:rsid w:val="00593618"/>
    <w:rsid w:val="005976D9"/>
    <w:rsid w:val="005A270C"/>
    <w:rsid w:val="005B092F"/>
    <w:rsid w:val="005B1FA8"/>
    <w:rsid w:val="005B3329"/>
    <w:rsid w:val="005B3E4C"/>
    <w:rsid w:val="005C5257"/>
    <w:rsid w:val="005D5B47"/>
    <w:rsid w:val="00600394"/>
    <w:rsid w:val="00611FB3"/>
    <w:rsid w:val="00621790"/>
    <w:rsid w:val="006628D3"/>
    <w:rsid w:val="00666F74"/>
    <w:rsid w:val="00673A70"/>
    <w:rsid w:val="00681CC1"/>
    <w:rsid w:val="00682663"/>
    <w:rsid w:val="00685F73"/>
    <w:rsid w:val="0068747A"/>
    <w:rsid w:val="0069117A"/>
    <w:rsid w:val="00693A91"/>
    <w:rsid w:val="00694DCF"/>
    <w:rsid w:val="00695B5B"/>
    <w:rsid w:val="006A3489"/>
    <w:rsid w:val="006A522A"/>
    <w:rsid w:val="006B426D"/>
    <w:rsid w:val="006C359E"/>
    <w:rsid w:val="006C3CF2"/>
    <w:rsid w:val="006C73CE"/>
    <w:rsid w:val="006D22C3"/>
    <w:rsid w:val="006D5980"/>
    <w:rsid w:val="006E0164"/>
    <w:rsid w:val="006E0F7A"/>
    <w:rsid w:val="006E5D6E"/>
    <w:rsid w:val="006F0734"/>
    <w:rsid w:val="006F3072"/>
    <w:rsid w:val="006F3CD7"/>
    <w:rsid w:val="00712574"/>
    <w:rsid w:val="007218D4"/>
    <w:rsid w:val="007271DD"/>
    <w:rsid w:val="007307D5"/>
    <w:rsid w:val="00733CF4"/>
    <w:rsid w:val="007340BA"/>
    <w:rsid w:val="00737BBA"/>
    <w:rsid w:val="00737EF5"/>
    <w:rsid w:val="00740210"/>
    <w:rsid w:val="0074693E"/>
    <w:rsid w:val="00746A91"/>
    <w:rsid w:val="007514FE"/>
    <w:rsid w:val="00751EDA"/>
    <w:rsid w:val="00752219"/>
    <w:rsid w:val="007607CB"/>
    <w:rsid w:val="00767C8A"/>
    <w:rsid w:val="0077011A"/>
    <w:rsid w:val="00775922"/>
    <w:rsid w:val="0078337F"/>
    <w:rsid w:val="0078795B"/>
    <w:rsid w:val="00795CA4"/>
    <w:rsid w:val="007A227A"/>
    <w:rsid w:val="007A2C79"/>
    <w:rsid w:val="007A3069"/>
    <w:rsid w:val="007A6381"/>
    <w:rsid w:val="007A7108"/>
    <w:rsid w:val="007B1290"/>
    <w:rsid w:val="007B183E"/>
    <w:rsid w:val="007B47CE"/>
    <w:rsid w:val="007B55D6"/>
    <w:rsid w:val="007B7EDA"/>
    <w:rsid w:val="007C02D8"/>
    <w:rsid w:val="007C3750"/>
    <w:rsid w:val="007C37CC"/>
    <w:rsid w:val="007D1032"/>
    <w:rsid w:val="007D522A"/>
    <w:rsid w:val="007D7148"/>
    <w:rsid w:val="007E2E4B"/>
    <w:rsid w:val="007E6B05"/>
    <w:rsid w:val="007F3510"/>
    <w:rsid w:val="007F65A6"/>
    <w:rsid w:val="007F7757"/>
    <w:rsid w:val="008000E2"/>
    <w:rsid w:val="00800C59"/>
    <w:rsid w:val="00800DDD"/>
    <w:rsid w:val="0080448E"/>
    <w:rsid w:val="0080561A"/>
    <w:rsid w:val="00805FF8"/>
    <w:rsid w:val="00806FBF"/>
    <w:rsid w:val="008114FB"/>
    <w:rsid w:val="00813535"/>
    <w:rsid w:val="00815C5D"/>
    <w:rsid w:val="00816103"/>
    <w:rsid w:val="0082343B"/>
    <w:rsid w:val="00826791"/>
    <w:rsid w:val="0083155D"/>
    <w:rsid w:val="008323A2"/>
    <w:rsid w:val="00837762"/>
    <w:rsid w:val="00837F5D"/>
    <w:rsid w:val="00842DEC"/>
    <w:rsid w:val="00852361"/>
    <w:rsid w:val="00860CA5"/>
    <w:rsid w:val="00861BEF"/>
    <w:rsid w:val="008620BC"/>
    <w:rsid w:val="008717CC"/>
    <w:rsid w:val="008753C5"/>
    <w:rsid w:val="00881439"/>
    <w:rsid w:val="00892255"/>
    <w:rsid w:val="008922A0"/>
    <w:rsid w:val="0089315B"/>
    <w:rsid w:val="008A134B"/>
    <w:rsid w:val="008A6972"/>
    <w:rsid w:val="008B04B9"/>
    <w:rsid w:val="008B5C72"/>
    <w:rsid w:val="008B728D"/>
    <w:rsid w:val="008C04F8"/>
    <w:rsid w:val="008C34FB"/>
    <w:rsid w:val="008C3D1F"/>
    <w:rsid w:val="008C53FD"/>
    <w:rsid w:val="008D0FBC"/>
    <w:rsid w:val="008D6E62"/>
    <w:rsid w:val="008E463A"/>
    <w:rsid w:val="008F109E"/>
    <w:rsid w:val="008F17AB"/>
    <w:rsid w:val="008F2E48"/>
    <w:rsid w:val="008F31F5"/>
    <w:rsid w:val="008F384D"/>
    <w:rsid w:val="008F695E"/>
    <w:rsid w:val="00903937"/>
    <w:rsid w:val="00905BCD"/>
    <w:rsid w:val="009120DD"/>
    <w:rsid w:val="00912AE4"/>
    <w:rsid w:val="00914C54"/>
    <w:rsid w:val="00915714"/>
    <w:rsid w:val="009254F8"/>
    <w:rsid w:val="00925797"/>
    <w:rsid w:val="00932B7B"/>
    <w:rsid w:val="009348EC"/>
    <w:rsid w:val="00937266"/>
    <w:rsid w:val="0094019A"/>
    <w:rsid w:val="00942200"/>
    <w:rsid w:val="00943B51"/>
    <w:rsid w:val="009502ED"/>
    <w:rsid w:val="00954220"/>
    <w:rsid w:val="00981FAB"/>
    <w:rsid w:val="00986532"/>
    <w:rsid w:val="009A2893"/>
    <w:rsid w:val="009B37DD"/>
    <w:rsid w:val="009B7D2B"/>
    <w:rsid w:val="009C7D6D"/>
    <w:rsid w:val="009D42B1"/>
    <w:rsid w:val="009D47A9"/>
    <w:rsid w:val="009D513F"/>
    <w:rsid w:val="009D6B52"/>
    <w:rsid w:val="009E12F8"/>
    <w:rsid w:val="009E7812"/>
    <w:rsid w:val="009F2C6D"/>
    <w:rsid w:val="009F73F3"/>
    <w:rsid w:val="00A005B9"/>
    <w:rsid w:val="00A00D15"/>
    <w:rsid w:val="00A0793A"/>
    <w:rsid w:val="00A12C78"/>
    <w:rsid w:val="00A12DFF"/>
    <w:rsid w:val="00A13538"/>
    <w:rsid w:val="00A1367F"/>
    <w:rsid w:val="00A20259"/>
    <w:rsid w:val="00A20B54"/>
    <w:rsid w:val="00A33A9C"/>
    <w:rsid w:val="00A356D5"/>
    <w:rsid w:val="00A40A5A"/>
    <w:rsid w:val="00A40A9A"/>
    <w:rsid w:val="00A44FC5"/>
    <w:rsid w:val="00A468C9"/>
    <w:rsid w:val="00A5368D"/>
    <w:rsid w:val="00A55D80"/>
    <w:rsid w:val="00A570AD"/>
    <w:rsid w:val="00A65009"/>
    <w:rsid w:val="00A70278"/>
    <w:rsid w:val="00A7505C"/>
    <w:rsid w:val="00A818C5"/>
    <w:rsid w:val="00A828F1"/>
    <w:rsid w:val="00A8461B"/>
    <w:rsid w:val="00A87742"/>
    <w:rsid w:val="00A94D32"/>
    <w:rsid w:val="00AA357B"/>
    <w:rsid w:val="00AA3F64"/>
    <w:rsid w:val="00AA5421"/>
    <w:rsid w:val="00AA652F"/>
    <w:rsid w:val="00AB7497"/>
    <w:rsid w:val="00AB760D"/>
    <w:rsid w:val="00AC0D7C"/>
    <w:rsid w:val="00AC450A"/>
    <w:rsid w:val="00AC4FB6"/>
    <w:rsid w:val="00AC52C3"/>
    <w:rsid w:val="00AC7614"/>
    <w:rsid w:val="00AD1648"/>
    <w:rsid w:val="00AD1D94"/>
    <w:rsid w:val="00AD209E"/>
    <w:rsid w:val="00AD420C"/>
    <w:rsid w:val="00AD6976"/>
    <w:rsid w:val="00AE02FC"/>
    <w:rsid w:val="00AE7981"/>
    <w:rsid w:val="00AE7C2E"/>
    <w:rsid w:val="00AF077F"/>
    <w:rsid w:val="00B035CE"/>
    <w:rsid w:val="00B0694B"/>
    <w:rsid w:val="00B25665"/>
    <w:rsid w:val="00B368BF"/>
    <w:rsid w:val="00B36999"/>
    <w:rsid w:val="00B40D20"/>
    <w:rsid w:val="00B4477A"/>
    <w:rsid w:val="00B52C0F"/>
    <w:rsid w:val="00B53C58"/>
    <w:rsid w:val="00B555F5"/>
    <w:rsid w:val="00B56566"/>
    <w:rsid w:val="00B56925"/>
    <w:rsid w:val="00B70D47"/>
    <w:rsid w:val="00B84FAA"/>
    <w:rsid w:val="00B85BA1"/>
    <w:rsid w:val="00B8765D"/>
    <w:rsid w:val="00B8766D"/>
    <w:rsid w:val="00B97056"/>
    <w:rsid w:val="00BA2867"/>
    <w:rsid w:val="00BA552A"/>
    <w:rsid w:val="00BA6709"/>
    <w:rsid w:val="00BB2BBF"/>
    <w:rsid w:val="00BB3AC9"/>
    <w:rsid w:val="00BC2835"/>
    <w:rsid w:val="00BC3732"/>
    <w:rsid w:val="00BC3AEE"/>
    <w:rsid w:val="00BC3DCD"/>
    <w:rsid w:val="00BC411D"/>
    <w:rsid w:val="00BC525D"/>
    <w:rsid w:val="00BC65F5"/>
    <w:rsid w:val="00BE4BF4"/>
    <w:rsid w:val="00BE520E"/>
    <w:rsid w:val="00BE7D15"/>
    <w:rsid w:val="00BF4F49"/>
    <w:rsid w:val="00BF7131"/>
    <w:rsid w:val="00C01625"/>
    <w:rsid w:val="00C028E9"/>
    <w:rsid w:val="00C03EEF"/>
    <w:rsid w:val="00C04CEB"/>
    <w:rsid w:val="00C12638"/>
    <w:rsid w:val="00C16AA7"/>
    <w:rsid w:val="00C17730"/>
    <w:rsid w:val="00C21E9C"/>
    <w:rsid w:val="00C226FC"/>
    <w:rsid w:val="00C40E96"/>
    <w:rsid w:val="00C45DB9"/>
    <w:rsid w:val="00C529FE"/>
    <w:rsid w:val="00C721F7"/>
    <w:rsid w:val="00C7480E"/>
    <w:rsid w:val="00C7689E"/>
    <w:rsid w:val="00C83D50"/>
    <w:rsid w:val="00CA1B6A"/>
    <w:rsid w:val="00CA20B7"/>
    <w:rsid w:val="00CB32AC"/>
    <w:rsid w:val="00CC0BD3"/>
    <w:rsid w:val="00CC1BCD"/>
    <w:rsid w:val="00CC24DE"/>
    <w:rsid w:val="00CC5AF8"/>
    <w:rsid w:val="00CC64A9"/>
    <w:rsid w:val="00CD56FE"/>
    <w:rsid w:val="00CE0EBC"/>
    <w:rsid w:val="00CE1D6F"/>
    <w:rsid w:val="00CF171E"/>
    <w:rsid w:val="00D11879"/>
    <w:rsid w:val="00D2129E"/>
    <w:rsid w:val="00D31101"/>
    <w:rsid w:val="00D337F3"/>
    <w:rsid w:val="00D4047E"/>
    <w:rsid w:val="00D46925"/>
    <w:rsid w:val="00D47632"/>
    <w:rsid w:val="00D51641"/>
    <w:rsid w:val="00D522A3"/>
    <w:rsid w:val="00D53199"/>
    <w:rsid w:val="00D53DEC"/>
    <w:rsid w:val="00D60C25"/>
    <w:rsid w:val="00D65B0E"/>
    <w:rsid w:val="00D672B7"/>
    <w:rsid w:val="00D74DE7"/>
    <w:rsid w:val="00D8376C"/>
    <w:rsid w:val="00D85D69"/>
    <w:rsid w:val="00D9033B"/>
    <w:rsid w:val="00D92B61"/>
    <w:rsid w:val="00D97E0C"/>
    <w:rsid w:val="00DA0509"/>
    <w:rsid w:val="00DA2D4B"/>
    <w:rsid w:val="00DA3399"/>
    <w:rsid w:val="00DA51E3"/>
    <w:rsid w:val="00DB1419"/>
    <w:rsid w:val="00DB3438"/>
    <w:rsid w:val="00DB442F"/>
    <w:rsid w:val="00DB4A4A"/>
    <w:rsid w:val="00DC46F2"/>
    <w:rsid w:val="00DC490C"/>
    <w:rsid w:val="00DC533B"/>
    <w:rsid w:val="00DC6E96"/>
    <w:rsid w:val="00DD451F"/>
    <w:rsid w:val="00DE0E51"/>
    <w:rsid w:val="00DE60C5"/>
    <w:rsid w:val="00DF39F4"/>
    <w:rsid w:val="00E005BA"/>
    <w:rsid w:val="00E00E03"/>
    <w:rsid w:val="00E073DF"/>
    <w:rsid w:val="00E139ED"/>
    <w:rsid w:val="00E160C8"/>
    <w:rsid w:val="00E17E0B"/>
    <w:rsid w:val="00E2056D"/>
    <w:rsid w:val="00E2063C"/>
    <w:rsid w:val="00E21394"/>
    <w:rsid w:val="00E22139"/>
    <w:rsid w:val="00E24BBA"/>
    <w:rsid w:val="00E40CBF"/>
    <w:rsid w:val="00E41A5F"/>
    <w:rsid w:val="00E4646D"/>
    <w:rsid w:val="00E479EE"/>
    <w:rsid w:val="00E52971"/>
    <w:rsid w:val="00E55E63"/>
    <w:rsid w:val="00E752C2"/>
    <w:rsid w:val="00E75E3F"/>
    <w:rsid w:val="00E76ABE"/>
    <w:rsid w:val="00E801B9"/>
    <w:rsid w:val="00E85399"/>
    <w:rsid w:val="00E8665B"/>
    <w:rsid w:val="00E8769E"/>
    <w:rsid w:val="00E87847"/>
    <w:rsid w:val="00E9053B"/>
    <w:rsid w:val="00E97DF5"/>
    <w:rsid w:val="00EB06F9"/>
    <w:rsid w:val="00EB0A3B"/>
    <w:rsid w:val="00EB1FF2"/>
    <w:rsid w:val="00EB6C5D"/>
    <w:rsid w:val="00EC7DF9"/>
    <w:rsid w:val="00ED5B29"/>
    <w:rsid w:val="00ED6EB1"/>
    <w:rsid w:val="00EE0108"/>
    <w:rsid w:val="00EE05E9"/>
    <w:rsid w:val="00EE3A31"/>
    <w:rsid w:val="00EE40BD"/>
    <w:rsid w:val="00EF0271"/>
    <w:rsid w:val="00EF43E6"/>
    <w:rsid w:val="00EF4743"/>
    <w:rsid w:val="00F12D90"/>
    <w:rsid w:val="00F14B64"/>
    <w:rsid w:val="00F15280"/>
    <w:rsid w:val="00F16562"/>
    <w:rsid w:val="00F30FAD"/>
    <w:rsid w:val="00F33A99"/>
    <w:rsid w:val="00F3475D"/>
    <w:rsid w:val="00F36668"/>
    <w:rsid w:val="00F41E24"/>
    <w:rsid w:val="00F506FC"/>
    <w:rsid w:val="00F64F42"/>
    <w:rsid w:val="00F653B7"/>
    <w:rsid w:val="00F66297"/>
    <w:rsid w:val="00F66494"/>
    <w:rsid w:val="00F7061B"/>
    <w:rsid w:val="00F81432"/>
    <w:rsid w:val="00F84C0E"/>
    <w:rsid w:val="00F90D6E"/>
    <w:rsid w:val="00FA08F6"/>
    <w:rsid w:val="00FA379E"/>
    <w:rsid w:val="00FA7ECF"/>
    <w:rsid w:val="00FB02FA"/>
    <w:rsid w:val="00FB1044"/>
    <w:rsid w:val="00FC4071"/>
    <w:rsid w:val="00FC4496"/>
    <w:rsid w:val="00FC63E7"/>
    <w:rsid w:val="00FD0F8E"/>
    <w:rsid w:val="00FD2B12"/>
    <w:rsid w:val="00FD53BB"/>
    <w:rsid w:val="00FE26F3"/>
    <w:rsid w:val="00FF15A4"/>
    <w:rsid w:val="00FF3345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2F640E49"/>
  <w15:docId w15:val="{B3828245-2369-48D4-88EC-B4D5DED99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1C2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character" w:customStyle="1" w:styleId="fontstyle01">
    <w:name w:val="fontstyle01"/>
    <w:basedOn w:val="DefaultParagraphFont"/>
    <w:rsid w:val="00AA652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753C5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paragraph" w:styleId="ListParagraph">
    <w:name w:val="List Paragraph"/>
    <w:basedOn w:val="Normal"/>
    <w:qFormat/>
    <w:rsid w:val="00C529F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B4E2A"/>
    <w:rPr>
      <w:b/>
      <w:bCs/>
    </w:rPr>
  </w:style>
  <w:style w:type="table" w:styleId="TableGrid">
    <w:name w:val="Table Grid"/>
    <w:basedOn w:val="TableNormal"/>
    <w:uiPriority w:val="39"/>
    <w:rsid w:val="008056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943B51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74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6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4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3</Pages>
  <Words>1041</Words>
  <Characters>593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Windows 10</cp:lastModifiedBy>
  <cp:revision>11</cp:revision>
  <cp:lastPrinted>2024-12-05T01:16:00Z</cp:lastPrinted>
  <dcterms:created xsi:type="dcterms:W3CDTF">2024-12-11T09:03:00Z</dcterms:created>
  <dcterms:modified xsi:type="dcterms:W3CDTF">2024-12-11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